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506E3B" w14:textId="3D64C746" w:rsidR="0083218E" w:rsidRDefault="00B26C99" w:rsidP="006C2927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рямое в</w:t>
      </w:r>
      <w:r w:rsidR="001C0F1C">
        <w:rPr>
          <w:b/>
          <w:bCs/>
          <w:sz w:val="32"/>
          <w:szCs w:val="32"/>
        </w:rPr>
        <w:t xml:space="preserve">осстановительное </w:t>
      </w:r>
      <w:proofErr w:type="spellStart"/>
      <w:r w:rsidR="001C0F1C">
        <w:rPr>
          <w:b/>
          <w:bCs/>
          <w:sz w:val="32"/>
          <w:szCs w:val="32"/>
        </w:rPr>
        <w:t>аминирование</w:t>
      </w:r>
      <w:proofErr w:type="spellEnd"/>
      <w:r w:rsidR="001C0F1C">
        <w:rPr>
          <w:b/>
          <w:bCs/>
          <w:sz w:val="32"/>
          <w:szCs w:val="32"/>
        </w:rPr>
        <w:t xml:space="preserve"> камфоры</w:t>
      </w:r>
    </w:p>
    <w:p w14:paraId="5E3D936E" w14:textId="336AE21C" w:rsidR="00794ADB" w:rsidRDefault="00794ADB" w:rsidP="00794ADB">
      <w:pPr>
        <w:pStyle w:val="1"/>
      </w:pPr>
      <w:r>
        <w:t>Аннотация</w:t>
      </w:r>
    </w:p>
    <w:p w14:paraId="2436045E" w14:textId="6E6947A9" w:rsidR="00794ADB" w:rsidRPr="00341C13" w:rsidRDefault="00794ADB" w:rsidP="00794ADB">
      <w:pPr>
        <w:pStyle w:val="a4"/>
      </w:pPr>
      <w:proofErr w:type="spellStart"/>
      <w:r w:rsidRPr="00341C13">
        <w:rPr>
          <w:lang w:val="ru"/>
        </w:rPr>
        <w:t>Терпеноиды</w:t>
      </w:r>
      <w:proofErr w:type="spellEnd"/>
      <w:r w:rsidRPr="00341C13">
        <w:rPr>
          <w:lang w:val="ru"/>
        </w:rPr>
        <w:t xml:space="preserve"> являются незаменимым классом природных веществ. </w:t>
      </w:r>
      <w:proofErr w:type="spellStart"/>
      <w:r w:rsidRPr="00341C13">
        <w:rPr>
          <w:lang w:val="ru"/>
        </w:rPr>
        <w:t>Камфориламины</w:t>
      </w:r>
      <w:proofErr w:type="spellEnd"/>
      <w:r w:rsidRPr="00341C13">
        <w:rPr>
          <w:lang w:val="ru"/>
        </w:rPr>
        <w:t xml:space="preserve"> демонстрируют биологическую активность, например, они могут препятствовать размножению вируса H1N1. </w:t>
      </w:r>
      <w:proofErr w:type="spellStart"/>
      <w:r w:rsidRPr="00341C13">
        <w:rPr>
          <w:lang w:val="ru"/>
        </w:rPr>
        <w:t>Камфорильная</w:t>
      </w:r>
      <w:proofErr w:type="spellEnd"/>
      <w:r w:rsidRPr="00341C13">
        <w:rPr>
          <w:lang w:val="ru"/>
        </w:rPr>
        <w:t xml:space="preserve"> группа может быть использована в качестве вспомогательной группы в асимметричном синтезе. </w:t>
      </w:r>
      <w:proofErr w:type="spellStart"/>
      <w:r w:rsidRPr="00341C13">
        <w:t>Фенхониламины</w:t>
      </w:r>
      <w:proofErr w:type="spellEnd"/>
      <w:r w:rsidRPr="00341C13">
        <w:rPr>
          <w:lang w:val="ru"/>
        </w:rPr>
        <w:t xml:space="preserve"> являются потенциальными терапевтическими агентами для лечения болезни Альцгеймера. В этой статье мы попытались синтезировать </w:t>
      </w:r>
      <w:proofErr w:type="spellStart"/>
      <w:r w:rsidRPr="00341C13">
        <w:rPr>
          <w:lang w:val="ru"/>
        </w:rPr>
        <w:t>камфориламины</w:t>
      </w:r>
      <w:proofErr w:type="spellEnd"/>
      <w:r w:rsidRPr="00341C13">
        <w:rPr>
          <w:lang w:val="ru"/>
        </w:rPr>
        <w:t xml:space="preserve"> из камфоры - дешевого, нетоксичного субстрата, используя реакцию восстановительного </w:t>
      </w:r>
      <w:proofErr w:type="spellStart"/>
      <w:r w:rsidRPr="00341C13">
        <w:rPr>
          <w:lang w:val="ru"/>
        </w:rPr>
        <w:t>аминирования</w:t>
      </w:r>
      <w:proofErr w:type="spellEnd"/>
      <w:r w:rsidRPr="00341C13">
        <w:rPr>
          <w:lang w:val="ru"/>
        </w:rPr>
        <w:t>. Мы использовали различные восстановители (например, NaBH</w:t>
      </w:r>
      <w:proofErr w:type="gramStart"/>
      <w:r w:rsidRPr="00341C13">
        <w:rPr>
          <w:vertAlign w:val="subscript"/>
          <w:lang w:val="ru"/>
        </w:rPr>
        <w:t>4</w:t>
      </w:r>
      <w:r w:rsidRPr="00341C13">
        <w:rPr>
          <w:lang w:val="ru"/>
        </w:rPr>
        <w:t xml:space="preserve">,  </w:t>
      </w:r>
      <w:proofErr w:type="spellStart"/>
      <w:r w:rsidRPr="00341C13">
        <w:rPr>
          <w:lang w:val="ru"/>
        </w:rPr>
        <w:t>NaBH</w:t>
      </w:r>
      <w:proofErr w:type="spellEnd"/>
      <w:proofErr w:type="gramEnd"/>
      <w:r w:rsidRPr="00341C13">
        <w:rPr>
          <w:lang w:val="ru"/>
        </w:rPr>
        <w:t>(</w:t>
      </w:r>
      <w:proofErr w:type="spellStart"/>
      <w:r w:rsidRPr="00341C13">
        <w:rPr>
          <w:lang w:val="ru"/>
        </w:rPr>
        <w:t>OAc</w:t>
      </w:r>
      <w:proofErr w:type="spellEnd"/>
      <w:r w:rsidRPr="00341C13">
        <w:rPr>
          <w:lang w:val="ru"/>
        </w:rPr>
        <w:t>)</w:t>
      </w:r>
      <w:r w:rsidRPr="00341C13">
        <w:rPr>
          <w:vertAlign w:val="subscript"/>
          <w:lang w:val="ru"/>
        </w:rPr>
        <w:t>3</w:t>
      </w:r>
      <w:r w:rsidRPr="00341C13">
        <w:rPr>
          <w:lang w:val="ru"/>
        </w:rPr>
        <w:t xml:space="preserve"> и Fe(CO)</w:t>
      </w:r>
      <w:r w:rsidRPr="00341C13">
        <w:rPr>
          <w:vertAlign w:val="subscript"/>
          <w:lang w:val="ru"/>
        </w:rPr>
        <w:t>5</w:t>
      </w:r>
      <w:r w:rsidRPr="00341C13">
        <w:rPr>
          <w:lang w:val="ru"/>
        </w:rPr>
        <w:t>) для того</w:t>
      </w:r>
      <w:r w:rsidRPr="00341C13">
        <w:rPr>
          <w:vertAlign w:val="subscript"/>
          <w:lang w:val="ru"/>
        </w:rPr>
        <w:t>,</w:t>
      </w:r>
      <w:r w:rsidRPr="00341C13">
        <w:rPr>
          <w:lang w:val="ru"/>
        </w:rPr>
        <w:t xml:space="preserve">  чтобы получить  целевой продукт. (Схема </w:t>
      </w:r>
      <w:r w:rsidR="00B13643">
        <w:rPr>
          <w:lang w:val="en-US"/>
        </w:rPr>
        <w:t>A</w:t>
      </w:r>
      <w:r w:rsidRPr="00341C13">
        <w:rPr>
          <w:lang w:val="ru"/>
        </w:rPr>
        <w:t>)</w:t>
      </w:r>
    </w:p>
    <w:p w14:paraId="475242A5" w14:textId="77777777" w:rsidR="00794ADB" w:rsidRPr="00135CA1" w:rsidRDefault="00794ADB" w:rsidP="00794ADB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9D38C22" w14:textId="77777777" w:rsidR="00794ADB" w:rsidRPr="00465518" w:rsidRDefault="00794ADB" w:rsidP="00794ADB">
      <w:pPr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object w:dxaOrig="7804" w:dyaOrig="1929" w14:anchorId="5E4BFD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6.85pt;height:125.3pt" o:ole="">
            <v:imagedata r:id="rId4" o:title=""/>
          </v:shape>
          <o:OLEObject Type="Embed" ProgID="ChemDraw.Document.6.0" ShapeID="_x0000_i1025" DrawAspect="Content" ObjectID="_1695653251" r:id="rId5"/>
        </w:object>
      </w:r>
    </w:p>
    <w:p w14:paraId="26712959" w14:textId="3758767C" w:rsidR="00794ADB" w:rsidRPr="001D4539" w:rsidRDefault="00794ADB" w:rsidP="00794ADB">
      <w:pPr>
        <w:jc w:val="center"/>
        <w:rPr>
          <w:rFonts w:ascii="Times New Roman" w:hAnsi="Times New Roman" w:cs="Times New Roman"/>
          <w:b/>
          <w:bCs/>
          <w:sz w:val="24"/>
          <w:szCs w:val="24"/>
          <w:highlight w:val="yellow"/>
        </w:rPr>
      </w:pPr>
      <w:r w:rsidRPr="004A4997">
        <w:rPr>
          <w:b/>
          <w:bCs/>
          <w:sz w:val="24"/>
          <w:szCs w:val="24"/>
          <w:lang w:val="ru"/>
        </w:rPr>
        <w:t xml:space="preserve">Схема </w:t>
      </w:r>
      <w:r w:rsidR="00B13643">
        <w:rPr>
          <w:b/>
          <w:bCs/>
          <w:sz w:val="24"/>
          <w:szCs w:val="24"/>
          <w:lang w:val="en-US"/>
        </w:rPr>
        <w:t>A</w:t>
      </w:r>
      <w:r w:rsidRPr="001D4539">
        <w:rPr>
          <w:b/>
          <w:bCs/>
          <w:sz w:val="24"/>
          <w:szCs w:val="24"/>
        </w:rPr>
        <w:t>.</w:t>
      </w:r>
    </w:p>
    <w:p w14:paraId="1C2581BA" w14:textId="77777777" w:rsidR="006C2927" w:rsidRPr="0056641B" w:rsidRDefault="001C0F1C" w:rsidP="006C2927">
      <w:pPr>
        <w:pStyle w:val="1"/>
      </w:pPr>
      <w:r>
        <w:t>Введение</w:t>
      </w:r>
      <w:r w:rsidRPr="0056641B">
        <w:t>.</w:t>
      </w:r>
    </w:p>
    <w:p w14:paraId="07C6089A" w14:textId="3987A7EB" w:rsidR="001C0F1C" w:rsidRPr="001C0F1C" w:rsidRDefault="001C0F1C" w:rsidP="001624C4">
      <w:pPr>
        <w:pStyle w:val="a4"/>
      </w:pPr>
      <w:proofErr w:type="spellStart"/>
      <w:r w:rsidRPr="001C0F1C">
        <w:t>Терпеноиды</w:t>
      </w:r>
      <w:proofErr w:type="spellEnd"/>
      <w:r w:rsidRPr="001C0F1C">
        <w:rPr>
          <w:b/>
        </w:rPr>
        <w:t xml:space="preserve"> -</w:t>
      </w:r>
      <w:r>
        <w:t xml:space="preserve"> </w:t>
      </w:r>
      <w:r w:rsidRPr="001C0F1C">
        <w:t xml:space="preserve">незаменимый класс натуральных продуктов. </w:t>
      </w:r>
      <w:proofErr w:type="spellStart"/>
      <w:r w:rsidRPr="001C0F1C">
        <w:t>Камфор</w:t>
      </w:r>
      <w:r>
        <w:t>иль</w:t>
      </w:r>
      <w:r w:rsidRPr="001C0F1C">
        <w:t>ная</w:t>
      </w:r>
      <w:proofErr w:type="spellEnd"/>
      <w:r w:rsidRPr="001C0F1C">
        <w:t xml:space="preserve"> группа </w:t>
      </w:r>
      <w:r>
        <w:t>играет важную роль</w:t>
      </w:r>
      <w:r w:rsidRPr="001C0F1C">
        <w:t xml:space="preserve"> в структуре хиральных </w:t>
      </w:r>
      <w:proofErr w:type="spellStart"/>
      <w:r w:rsidRPr="001C0F1C">
        <w:t>лигандов</w:t>
      </w:r>
      <w:proofErr w:type="spellEnd"/>
      <w:r w:rsidRPr="001C0F1C">
        <w:t xml:space="preserve"> для</w:t>
      </w:r>
      <w:r w:rsidR="00212B12">
        <w:t xml:space="preserve"> </w:t>
      </w:r>
      <w:r w:rsidR="00212B12" w:rsidRPr="001C0F1C">
        <w:t>асимметрич</w:t>
      </w:r>
      <w:r w:rsidR="00212B12">
        <w:t>еского</w:t>
      </w:r>
      <w:r w:rsidRPr="001C0F1C">
        <w:t xml:space="preserve"> катализа и может быть использована в качестве вспомогательной группы в асимметри</w:t>
      </w:r>
      <w:r w:rsidR="00B73CED">
        <w:t>ческом</w:t>
      </w:r>
      <w:r w:rsidRPr="001C0F1C">
        <w:t xml:space="preserve"> синтезе.</w:t>
      </w:r>
      <w:r w:rsidRPr="001C0F1C">
        <w:rPr>
          <w:vertAlign w:val="superscript"/>
        </w:rPr>
        <w:t xml:space="preserve">[1] </w:t>
      </w:r>
      <w:r w:rsidRPr="001C0F1C">
        <w:t xml:space="preserve">Использование молекул на основе фенхона для асимметричного катализа и синтеза менее распространено из-за сложности модификации </w:t>
      </w:r>
      <w:proofErr w:type="gramStart"/>
      <w:r w:rsidRPr="001C0F1C">
        <w:t xml:space="preserve">фенхона </w:t>
      </w:r>
      <w:r w:rsidR="00325E4A">
        <w:t xml:space="preserve"> вследствие</w:t>
      </w:r>
      <w:proofErr w:type="gramEnd"/>
      <w:r w:rsidR="00325E4A">
        <w:t xml:space="preserve"> </w:t>
      </w:r>
      <w:r w:rsidRPr="001C0F1C">
        <w:t xml:space="preserve">стерических помех. Камфора является легкодоступной исходной молекулой для получения различных соединений с биологической активностью. Например, </w:t>
      </w:r>
      <w:proofErr w:type="spellStart"/>
      <w:r w:rsidRPr="001C0F1C">
        <w:t>диимины</w:t>
      </w:r>
      <w:proofErr w:type="spellEnd"/>
      <w:r w:rsidRPr="001C0F1C">
        <w:t xml:space="preserve"> камфоры проявляют противовирусную активность.</w:t>
      </w:r>
      <w:r w:rsidRPr="001C0F1C">
        <w:rPr>
          <w:vertAlign w:val="superscript"/>
        </w:rPr>
        <w:t xml:space="preserve">[2] </w:t>
      </w:r>
      <w:r w:rsidRPr="001C0F1C">
        <w:t xml:space="preserve">Молекулы на основе </w:t>
      </w:r>
      <w:proofErr w:type="spellStart"/>
      <w:r w:rsidRPr="001C0F1C">
        <w:t>фенхониламина</w:t>
      </w:r>
      <w:proofErr w:type="spellEnd"/>
      <w:r w:rsidRPr="001C0F1C">
        <w:t xml:space="preserve"> являются потенциальными терапевтическими агентами для лечения болезни Альцгеймера.</w:t>
      </w:r>
    </w:p>
    <w:p w14:paraId="0FC7F45B" w14:textId="2441C79A" w:rsidR="006C2927" w:rsidRPr="001C0F1C" w:rsidRDefault="00B73CED" w:rsidP="001624C4">
      <w:pPr>
        <w:pStyle w:val="a4"/>
      </w:pPr>
      <w:r>
        <w:t>Другим</w:t>
      </w:r>
      <w:r w:rsidR="001C0F1C" w:rsidRPr="001C0F1C">
        <w:t xml:space="preserve"> важнейши</w:t>
      </w:r>
      <w:r>
        <w:t>м</w:t>
      </w:r>
      <w:r w:rsidR="001C0F1C" w:rsidRPr="001C0F1C">
        <w:t xml:space="preserve"> класс</w:t>
      </w:r>
      <w:r>
        <w:t>ом</w:t>
      </w:r>
      <w:r w:rsidR="001C0F1C" w:rsidRPr="001C0F1C">
        <w:t xml:space="preserve"> органических соединений</w:t>
      </w:r>
      <w:r>
        <w:t xml:space="preserve"> являются амины</w:t>
      </w:r>
      <w:r w:rsidR="001C0F1C" w:rsidRPr="001C0F1C">
        <w:t>, имеющи</w:t>
      </w:r>
      <w:r>
        <w:t>е</w:t>
      </w:r>
      <w:r w:rsidR="001C0F1C" w:rsidRPr="001C0F1C">
        <w:t xml:space="preserve"> множество научных и промышленных применений. Существует множество подходов к синтезу и модификации аминов, причем восстановительное </w:t>
      </w:r>
      <w:proofErr w:type="spellStart"/>
      <w:r w:rsidR="001C0F1C" w:rsidRPr="001C0F1C">
        <w:t>аминирование</w:t>
      </w:r>
      <w:proofErr w:type="spellEnd"/>
      <w:r w:rsidR="001C0F1C" w:rsidRPr="001C0F1C">
        <w:t xml:space="preserve"> является одним из самых мощных и </w:t>
      </w:r>
      <w:r w:rsidR="00E367C5">
        <w:t>практичных</w:t>
      </w:r>
      <w:r w:rsidR="001C0F1C" w:rsidRPr="001C0F1C">
        <w:t xml:space="preserve"> методов</w:t>
      </w:r>
      <w:r w:rsidR="001C0F1C">
        <w:t xml:space="preserve"> получения аминов</w:t>
      </w:r>
      <w:r w:rsidR="001C0F1C" w:rsidRPr="001C0F1C">
        <w:t xml:space="preserve">. Однако восстановительное </w:t>
      </w:r>
      <w:proofErr w:type="spellStart"/>
      <w:r w:rsidR="001C0F1C" w:rsidRPr="001C0F1C">
        <w:t>аминирование</w:t>
      </w:r>
      <w:proofErr w:type="spellEnd"/>
      <w:r w:rsidR="001C0F1C" w:rsidRPr="001C0F1C">
        <w:t xml:space="preserve"> камфоры и фенхона остается сложной задачей. Стандартный подход к восстановительному </w:t>
      </w:r>
      <w:proofErr w:type="spellStart"/>
      <w:r w:rsidR="001C0F1C" w:rsidRPr="001C0F1C">
        <w:t>аминированию</w:t>
      </w:r>
      <w:proofErr w:type="spellEnd"/>
      <w:r w:rsidR="001C0F1C">
        <w:t xml:space="preserve"> с помощью</w:t>
      </w:r>
      <w:r w:rsidR="001C0F1C" w:rsidRPr="001C0F1C">
        <w:t xml:space="preserve"> амин</w:t>
      </w:r>
      <w:r w:rsidR="001C0F1C">
        <w:t>ов</w:t>
      </w:r>
      <w:r w:rsidR="001C0F1C" w:rsidRPr="001C0F1C">
        <w:t>, отличны</w:t>
      </w:r>
      <w:r w:rsidR="001C0F1C">
        <w:t>х</w:t>
      </w:r>
      <w:r w:rsidR="001C0F1C" w:rsidRPr="001C0F1C">
        <w:t xml:space="preserve"> от аммиака и метиламина, включает две стадии: получение </w:t>
      </w:r>
      <w:proofErr w:type="spellStart"/>
      <w:r w:rsidR="001C0F1C" w:rsidRPr="001C0F1C">
        <w:t>азометинов</w:t>
      </w:r>
      <w:proofErr w:type="spellEnd"/>
      <w:r w:rsidR="001C0F1C" w:rsidRPr="001C0F1C">
        <w:t xml:space="preserve"> или оснований Шиффа в присутствии сильных кислот Льюиса и их восстановление более или менее </w:t>
      </w:r>
      <w:r w:rsidR="00E367C5">
        <w:t>традиционными</w:t>
      </w:r>
      <w:r w:rsidR="001C0F1C" w:rsidRPr="001C0F1C">
        <w:t xml:space="preserve"> восстановителями. Синтез </w:t>
      </w:r>
      <w:proofErr w:type="spellStart"/>
      <w:r w:rsidR="001C0F1C" w:rsidRPr="001C0F1C">
        <w:t>фенхониламинов</w:t>
      </w:r>
      <w:proofErr w:type="spellEnd"/>
      <w:r w:rsidR="001C0F1C" w:rsidRPr="001C0F1C">
        <w:t xml:space="preserve"> еще более сложен. Универсального подхода </w:t>
      </w:r>
      <w:r w:rsidR="00325E4A">
        <w:t xml:space="preserve">для синтеза </w:t>
      </w:r>
      <w:r w:rsidR="001C0F1C" w:rsidRPr="001C0F1C">
        <w:t>не существует, и почти в каждой рукописи сообщается о каком-то конкретном протоколе, отличающемся от других.</w:t>
      </w:r>
    </w:p>
    <w:p w14:paraId="04F5F1FF" w14:textId="32D41DB9" w:rsidR="006C2927" w:rsidRPr="006C2927" w:rsidRDefault="009057C4" w:rsidP="006C29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</w:pPr>
      <w:r>
        <w:object w:dxaOrig="7804" w:dyaOrig="2023" w14:anchorId="2D5B142B">
          <v:shape id="_x0000_i1026" type="#_x0000_t75" style="width:540.45pt;height:140pt" o:ole="">
            <v:imagedata r:id="rId6" o:title=""/>
          </v:shape>
          <o:OLEObject Type="Embed" ProgID="ChemDraw.Document.6.0" ShapeID="_x0000_i1026" DrawAspect="Content" ObjectID="_1695653252" r:id="rId7"/>
        </w:object>
      </w:r>
    </w:p>
    <w:p w14:paraId="52C93FE7" w14:textId="0A9321A3" w:rsidR="00653B0A" w:rsidRPr="0056641B" w:rsidRDefault="00653B0A" w:rsidP="001624C4">
      <w:pPr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Схема</w:t>
      </w:r>
      <w:r w:rsidR="006C2927" w:rsidRPr="00653B0A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1</w:t>
      </w:r>
      <w:r w:rsidR="006C2927" w:rsidRPr="00653B0A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Восстановительное </w:t>
      </w:r>
      <w:proofErr w:type="spellStart"/>
      <w:r>
        <w:rPr>
          <w:rFonts w:ascii="Times New Roman" w:hAnsi="Times New Roman" w:cs="Times New Roman"/>
          <w:color w:val="000000" w:themeColor="text1"/>
          <w:sz w:val="27"/>
          <w:szCs w:val="21"/>
        </w:rPr>
        <w:t>аминирование</w:t>
      </w:r>
      <w:proofErr w:type="spellEnd"/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амфоры</w:t>
      </w:r>
    </w:p>
    <w:p w14:paraId="1EF30F7B" w14:textId="038A6100" w:rsidR="00653B0A" w:rsidRPr="0056641B" w:rsidRDefault="00653B0A" w:rsidP="001624C4">
      <w:pPr>
        <w:pStyle w:val="a4"/>
      </w:pPr>
      <w:r w:rsidRPr="00653B0A">
        <w:t>В большинстве случаев первый этап этого процесса требует достаточно жестких условий. Например, получение основания Шиффа из камфоры и 1-фенилэтиламина требует 5-10 дней нагрева при 150°</w:t>
      </w:r>
      <w:proofErr w:type="gramStart"/>
      <w:r w:rsidRPr="00653B0A">
        <w:rPr>
          <w:lang w:val="en-US"/>
        </w:rPr>
        <w:t>C</w:t>
      </w:r>
      <w:r w:rsidRPr="00653B0A">
        <w:t>.</w:t>
      </w:r>
      <w:r w:rsidRPr="00653B0A">
        <w:rPr>
          <w:vertAlign w:val="superscript"/>
        </w:rPr>
        <w:t>[</w:t>
      </w:r>
      <w:proofErr w:type="gramEnd"/>
      <w:r w:rsidRPr="00653B0A">
        <w:rPr>
          <w:vertAlign w:val="superscript"/>
        </w:rPr>
        <w:t xml:space="preserve">3] </w:t>
      </w:r>
      <w:r w:rsidRPr="00653B0A">
        <w:t xml:space="preserve">Основания Шиффа других первичных аминов могут быть получены в столь же суровых условиях. Получение </w:t>
      </w:r>
      <w:r>
        <w:t>енаминов</w:t>
      </w:r>
      <w:r w:rsidRPr="00653B0A">
        <w:t xml:space="preserve"> возможно с использованием тетрахлорида титана</w:t>
      </w:r>
      <w:r>
        <w:t xml:space="preserve"> </w:t>
      </w:r>
      <w:r w:rsidRPr="00653B0A">
        <w:t xml:space="preserve">в качестве </w:t>
      </w:r>
      <w:r w:rsidR="009057C4">
        <w:t>активатора</w:t>
      </w:r>
      <w:r w:rsidRPr="00653B0A">
        <w:t xml:space="preserve">. </w:t>
      </w:r>
      <w:r>
        <w:t>Восстановление</w:t>
      </w:r>
      <w:r w:rsidRPr="00653B0A">
        <w:t xml:space="preserve"> также может быть сложным. </w:t>
      </w:r>
      <w:proofErr w:type="spellStart"/>
      <w:r w:rsidRPr="00653B0A">
        <w:t>Борогидрид</w:t>
      </w:r>
      <w:proofErr w:type="spellEnd"/>
      <w:r w:rsidRPr="00653B0A">
        <w:t xml:space="preserve"> натрия или </w:t>
      </w:r>
      <w:proofErr w:type="spellStart"/>
      <w:r w:rsidRPr="00653B0A">
        <w:t>цианоборогидрид</w:t>
      </w:r>
      <w:proofErr w:type="spellEnd"/>
      <w:r w:rsidRPr="00653B0A">
        <w:t xml:space="preserve"> натрия были описаны как подходящие</w:t>
      </w:r>
      <w:r>
        <w:t xml:space="preserve"> восстановители</w:t>
      </w:r>
      <w:r w:rsidRPr="00653B0A">
        <w:t xml:space="preserve"> для этой цели в нескольких </w:t>
      </w:r>
      <w:r w:rsidR="009057C4">
        <w:t>работах</w:t>
      </w:r>
      <w:r w:rsidRPr="00653B0A">
        <w:t>.</w:t>
      </w:r>
      <w:r w:rsidRPr="00653B0A">
        <w:rPr>
          <w:vertAlign w:val="superscript"/>
        </w:rPr>
        <w:t xml:space="preserve">[4] </w:t>
      </w:r>
      <w:r w:rsidRPr="00653B0A">
        <w:t xml:space="preserve">Насколько нам </w:t>
      </w:r>
      <w:r w:rsidRPr="002E22C5">
        <w:t xml:space="preserve">известно, ни в одной работе не описывается какой-либо общий подход к прямому восстановительному </w:t>
      </w:r>
      <w:proofErr w:type="spellStart"/>
      <w:r w:rsidRPr="002E22C5">
        <w:t>аминированию</w:t>
      </w:r>
      <w:proofErr w:type="spellEnd"/>
      <w:r w:rsidRPr="002E22C5">
        <w:t xml:space="preserve"> камфоры или фенхона. Существует только один пример прямого восстановительного </w:t>
      </w:r>
      <w:proofErr w:type="spellStart"/>
      <w:r w:rsidRPr="002E22C5">
        <w:t>аминирования</w:t>
      </w:r>
      <w:proofErr w:type="spellEnd"/>
      <w:r w:rsidRPr="002E22C5">
        <w:t xml:space="preserve"> камфоры без внешнего источника водорода с использованием монооксида углерода в качестве восстановителя.</w:t>
      </w:r>
      <w:r w:rsidR="009057C4" w:rsidRPr="002E22C5">
        <w:t>[5]</w:t>
      </w:r>
      <w:r w:rsidRPr="002E22C5">
        <w:t xml:space="preserve"> Этот протокол очень эффективен, но его применение ограничено необходимостью использования монооксида углерода и оборудования высокого давления для реакционной установки.</w:t>
      </w:r>
    </w:p>
    <w:p w14:paraId="6DA5B680" w14:textId="4575B4F6" w:rsidR="00186531" w:rsidRPr="00653B0A" w:rsidRDefault="009057C4" w:rsidP="00653B0A">
      <w:pPr>
        <w:pStyle w:val="1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t>О</w:t>
      </w:r>
      <w:r w:rsidR="00653B0A">
        <w:t>бсуждение результатов</w:t>
      </w:r>
      <w:r w:rsidR="00186531" w:rsidRPr="00653B0A">
        <w:t>.</w:t>
      </w:r>
    </w:p>
    <w:p w14:paraId="09573E05" w14:textId="2F6000A1" w:rsidR="005C640A" w:rsidRPr="00DD35D3" w:rsidRDefault="00DD35D3" w:rsidP="002E22C5">
      <w:pPr>
        <w:pStyle w:val="a4"/>
      </w:pPr>
      <w:r w:rsidRPr="00DD35D3">
        <w:t xml:space="preserve">Здесь мы попытались найти общий подход к прямому восстановительному </w:t>
      </w:r>
      <w:proofErr w:type="spellStart"/>
      <w:r w:rsidRPr="00DD35D3">
        <w:t>аминированию</w:t>
      </w:r>
      <w:proofErr w:type="spellEnd"/>
      <w:r w:rsidRPr="00DD35D3">
        <w:t xml:space="preserve"> камфоры и фенхона. Мы начали с классических </w:t>
      </w:r>
      <w:proofErr w:type="spellStart"/>
      <w:r w:rsidRPr="00DD35D3">
        <w:t>борогидридов</w:t>
      </w:r>
      <w:proofErr w:type="spellEnd"/>
      <w:r w:rsidRPr="00DD35D3">
        <w:t xml:space="preserve"> в качестве восстановителей. Мы попробовали </w:t>
      </w:r>
      <w:proofErr w:type="spellStart"/>
      <w:r w:rsidRPr="00DD35D3">
        <w:t>борогидрид</w:t>
      </w:r>
      <w:proofErr w:type="spellEnd"/>
      <w:r w:rsidRPr="00DD35D3">
        <w:t xml:space="preserve"> натрия и </w:t>
      </w:r>
      <w:proofErr w:type="spellStart"/>
      <w:r w:rsidRPr="00DD35D3">
        <w:t>три</w:t>
      </w:r>
      <w:r w:rsidR="00A75EA1">
        <w:t>с</w:t>
      </w:r>
      <w:r w:rsidRPr="00DD35D3">
        <w:t>ацетоксиборогидрид</w:t>
      </w:r>
      <w:proofErr w:type="spellEnd"/>
      <w:r w:rsidRPr="00DD35D3">
        <w:t xml:space="preserve"> натрия при прямом восстановительном </w:t>
      </w:r>
      <w:proofErr w:type="spellStart"/>
      <w:r w:rsidRPr="00DD35D3">
        <w:t>аминировании</w:t>
      </w:r>
      <w:proofErr w:type="spellEnd"/>
      <w:r w:rsidRPr="00DD35D3">
        <w:t xml:space="preserve"> камфоры (схема 2). Однако желаемый продукт не был обнаружен даже при предварительном смешивании камфоры и амина и нагревании с </w:t>
      </w:r>
      <w:proofErr w:type="spellStart"/>
      <w:r w:rsidRPr="00DD35D3">
        <w:t>изопропоксидом</w:t>
      </w:r>
      <w:proofErr w:type="spellEnd"/>
      <w:r w:rsidRPr="00DD35D3">
        <w:t xml:space="preserve"> </w:t>
      </w:r>
      <w:proofErr w:type="gramStart"/>
      <w:r w:rsidRPr="00DD35D3">
        <w:t>титана(</w:t>
      </w:r>
      <w:proofErr w:type="gramEnd"/>
      <w:r w:rsidRPr="00DD35D3">
        <w:rPr>
          <w:lang w:val="en-US"/>
        </w:rPr>
        <w:t>IV</w:t>
      </w:r>
      <w:r w:rsidRPr="00DD35D3">
        <w:t xml:space="preserve">). Единственным продуктом этого процесса был </w:t>
      </w:r>
      <w:r w:rsidR="009057C4" w:rsidRPr="002E22C5">
        <w:rPr>
          <w:b/>
          <w:bCs/>
        </w:rPr>
        <w:t>2</w:t>
      </w:r>
      <w:r w:rsidR="009057C4" w:rsidRPr="009057C4">
        <w:rPr>
          <w:b/>
          <w:bCs/>
          <w:lang w:val="en-US"/>
        </w:rPr>
        <w:t>a</w:t>
      </w:r>
      <w:r w:rsidRPr="00DD35D3">
        <w:t xml:space="preserve">. Поскольку </w:t>
      </w:r>
      <w:proofErr w:type="spellStart"/>
      <w:r w:rsidRPr="00DD35D3">
        <w:t>три</w:t>
      </w:r>
      <w:r w:rsidR="00A75EA1">
        <w:t>с</w:t>
      </w:r>
      <w:r w:rsidRPr="00DD35D3">
        <w:t>ацетоксиборгидрид</w:t>
      </w:r>
      <w:proofErr w:type="spellEnd"/>
      <w:r w:rsidR="00A75EA1">
        <w:t xml:space="preserve"> натрия</w:t>
      </w:r>
      <w:r w:rsidRPr="00DD35D3">
        <w:t xml:space="preserve"> является более селективным реагентом, мы надеялись, что будет </w:t>
      </w:r>
      <w:r w:rsidR="00A75EA1">
        <w:t>восстановлена</w:t>
      </w:r>
      <w:r w:rsidRPr="00DD35D3">
        <w:t xml:space="preserve"> только двойная связь </w:t>
      </w:r>
      <w:r w:rsidRPr="00DD35D3">
        <w:rPr>
          <w:lang w:val="en-US"/>
        </w:rPr>
        <w:t>C</w:t>
      </w:r>
      <w:r w:rsidRPr="00DD35D3">
        <w:t>=</w:t>
      </w:r>
      <w:r w:rsidRPr="00DD35D3">
        <w:rPr>
          <w:lang w:val="en-US"/>
        </w:rPr>
        <w:t>N</w:t>
      </w:r>
      <w:r w:rsidRPr="00DD35D3">
        <w:t>. Однако при проведении реакции с п-</w:t>
      </w:r>
      <w:proofErr w:type="spellStart"/>
      <w:r w:rsidRPr="00DD35D3">
        <w:t>ани</w:t>
      </w:r>
      <w:r w:rsidR="00A75EA1">
        <w:t>з</w:t>
      </w:r>
      <w:r w:rsidRPr="00DD35D3">
        <w:t>идином</w:t>
      </w:r>
      <w:proofErr w:type="spellEnd"/>
      <w:r w:rsidRPr="00DD35D3">
        <w:t xml:space="preserve"> было обнаружено</w:t>
      </w:r>
      <w:r w:rsidR="00A75EA1">
        <w:t xml:space="preserve"> </w:t>
      </w:r>
      <w:r w:rsidRPr="00DD35D3">
        <w:t>основание Шиффа, но не было даже следа искомого амина. При выборе пирролидина в качестве амина желаемый продукт также не образуется.</w:t>
      </w:r>
    </w:p>
    <w:p w14:paraId="72F3007C" w14:textId="7E5A6805" w:rsidR="00AC79AA" w:rsidRDefault="00992AC1" w:rsidP="00AC79AA">
      <w:pPr>
        <w:autoSpaceDE w:val="0"/>
        <w:autoSpaceDN w:val="0"/>
        <w:adjustRightInd w:val="0"/>
        <w:spacing w:after="0" w:line="240" w:lineRule="auto"/>
        <w:jc w:val="both"/>
      </w:pPr>
      <w:r>
        <w:object w:dxaOrig="8680" w:dyaOrig="1716" w14:anchorId="1A2184BF">
          <v:shape id="_x0000_i1027" type="#_x0000_t75" style="width:509.1pt;height:101.15pt" o:ole="">
            <v:imagedata r:id="rId8" o:title=""/>
          </v:shape>
          <o:OLEObject Type="Embed" ProgID="ChemDraw.Document.6.0" ShapeID="_x0000_i1027" DrawAspect="Content" ObjectID="_1695653253" r:id="rId9"/>
        </w:object>
      </w:r>
    </w:p>
    <w:p w14:paraId="6F667780" w14:textId="77777777" w:rsidR="005C640A" w:rsidRPr="00A75EA1" w:rsidRDefault="00A75EA1" w:rsidP="005C640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Схема</w:t>
      </w:r>
      <w:r w:rsidR="005C640A"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2</w:t>
      </w:r>
      <w:r w:rsidR="005C640A" w:rsidRPr="0056641B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Восстановительное</w:t>
      </w:r>
      <w:r w:rsidRPr="00A75EA1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7"/>
          <w:szCs w:val="21"/>
        </w:rPr>
        <w:t>аминирование</w:t>
      </w:r>
      <w:proofErr w:type="spellEnd"/>
      <w:r w:rsidRPr="00A75EA1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амфоры</w:t>
      </w:r>
      <w:r w:rsidRPr="00A75EA1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с</w:t>
      </w:r>
      <w:r w:rsidR="005C640A" w:rsidRPr="00A75EA1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7"/>
          <w:szCs w:val="21"/>
        </w:rPr>
        <w:t>борогидридами</w:t>
      </w:r>
      <w:proofErr w:type="spellEnd"/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качестве восстановителей.</w:t>
      </w:r>
    </w:p>
    <w:p w14:paraId="49035D6A" w14:textId="77777777" w:rsidR="005C640A" w:rsidRPr="00A75EA1" w:rsidRDefault="005C640A" w:rsidP="005C640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7"/>
          <w:szCs w:val="21"/>
        </w:rPr>
      </w:pPr>
    </w:p>
    <w:p w14:paraId="6ABF7900" w14:textId="6EB7F425" w:rsidR="00A75EA1" w:rsidRPr="00A75EA1" w:rsidRDefault="00A75EA1" w:rsidP="001624C4">
      <w:pPr>
        <w:pStyle w:val="a4"/>
      </w:pPr>
      <w:r w:rsidRPr="00A75EA1">
        <w:t xml:space="preserve">Уравновешивая эффективность восстановительного </w:t>
      </w:r>
      <w:proofErr w:type="spellStart"/>
      <w:r w:rsidRPr="00A75EA1">
        <w:t>аминирования</w:t>
      </w:r>
      <w:proofErr w:type="spellEnd"/>
      <w:r w:rsidRPr="00A75EA1">
        <w:t xml:space="preserve"> </w:t>
      </w:r>
      <w:proofErr w:type="spellStart"/>
      <w:r w:rsidRPr="00A75EA1">
        <w:t>стерически</w:t>
      </w:r>
      <w:proofErr w:type="spellEnd"/>
      <w:r w:rsidRPr="00A75EA1">
        <w:t xml:space="preserve"> затрудненных кетонов и удобство протоколов </w:t>
      </w:r>
      <w:r>
        <w:t>синтеза</w:t>
      </w:r>
      <w:r w:rsidRPr="00A75EA1">
        <w:t xml:space="preserve">, в качестве </w:t>
      </w:r>
      <w:r>
        <w:t>восстановительного агента</w:t>
      </w:r>
      <w:r w:rsidRPr="00A75EA1">
        <w:t xml:space="preserve"> был выбран </w:t>
      </w:r>
      <w:proofErr w:type="spellStart"/>
      <w:r w:rsidRPr="00A75EA1">
        <w:t>пентакарбонил</w:t>
      </w:r>
      <w:proofErr w:type="spellEnd"/>
      <w:r w:rsidRPr="00A75EA1">
        <w:t xml:space="preserve"> железа. </w:t>
      </w:r>
      <w:proofErr w:type="spellStart"/>
      <w:r w:rsidRPr="00A75EA1">
        <w:t>Пентакарбонил</w:t>
      </w:r>
      <w:proofErr w:type="spellEnd"/>
      <w:r w:rsidRPr="00A75EA1">
        <w:t xml:space="preserve"> железа</w:t>
      </w:r>
      <w:r>
        <w:t xml:space="preserve"> </w:t>
      </w:r>
      <w:r w:rsidRPr="00A75EA1">
        <w:rPr>
          <w:b/>
        </w:rPr>
        <w:t>-</w:t>
      </w:r>
      <w:r>
        <w:t xml:space="preserve"> </w:t>
      </w:r>
      <w:r w:rsidRPr="00A75EA1">
        <w:t xml:space="preserve">недооцененный реагент с высоким потенциалом использования в органической химии. Его цена сравнима с ценой некоторых растворителей ВЭЖХ, и он легко доступен во всем мире. </w:t>
      </w:r>
      <w:proofErr w:type="spellStart"/>
      <w:r w:rsidRPr="00A75EA1">
        <w:t>Пентакарбонил</w:t>
      </w:r>
      <w:proofErr w:type="spellEnd"/>
      <w:r w:rsidRPr="00A75EA1">
        <w:t xml:space="preserve"> железа является очень эффективным восстановителем при восстановительном </w:t>
      </w:r>
      <w:proofErr w:type="spellStart"/>
      <w:r w:rsidRPr="00A75EA1">
        <w:t>аминировании</w:t>
      </w:r>
      <w:proofErr w:type="spellEnd"/>
      <w:r w:rsidRPr="00A75EA1">
        <w:t xml:space="preserve"> </w:t>
      </w:r>
      <w:proofErr w:type="spellStart"/>
      <w:r w:rsidRPr="00A75EA1">
        <w:t>высокоинертных</w:t>
      </w:r>
      <w:proofErr w:type="spellEnd"/>
      <w:r w:rsidRPr="00A75EA1">
        <w:t xml:space="preserve"> кетонов, таких как </w:t>
      </w:r>
      <w:proofErr w:type="spellStart"/>
      <w:r w:rsidRPr="00A75EA1">
        <w:t>бензофенон</w:t>
      </w:r>
      <w:proofErr w:type="spellEnd"/>
      <w:r w:rsidRPr="00A75EA1">
        <w:t>.</w:t>
      </w:r>
      <w:r w:rsidR="009057C4" w:rsidRPr="009057C4">
        <w:rPr>
          <w:vertAlign w:val="superscript"/>
        </w:rPr>
        <w:t>[6]</w:t>
      </w:r>
      <w:r w:rsidRPr="00A75EA1">
        <w:t xml:space="preserve"> Поэтому мы пришли к выводу, что </w:t>
      </w:r>
      <w:proofErr w:type="spellStart"/>
      <w:r w:rsidRPr="00A75EA1">
        <w:t>пентакарбонил</w:t>
      </w:r>
      <w:proofErr w:type="spellEnd"/>
      <w:r w:rsidRPr="00A75EA1">
        <w:t xml:space="preserve"> железа может быть применен для восстановительного </w:t>
      </w:r>
      <w:proofErr w:type="spellStart"/>
      <w:r w:rsidRPr="00A75EA1">
        <w:t>аминирования</w:t>
      </w:r>
      <w:proofErr w:type="spellEnd"/>
      <w:r w:rsidRPr="00A75EA1">
        <w:t xml:space="preserve"> камфоры.</w:t>
      </w:r>
    </w:p>
    <w:p w14:paraId="4E91F4C1" w14:textId="3728851D" w:rsidR="005C640A" w:rsidRPr="0056641B" w:rsidRDefault="00A75EA1" w:rsidP="002E22C5">
      <w:pPr>
        <w:pStyle w:val="a4"/>
      </w:pPr>
      <w:r w:rsidRPr="00A75EA1">
        <w:t xml:space="preserve">Был исследован набор аминов. Результаты приведены </w:t>
      </w:r>
      <w:r w:rsidR="00FB4267">
        <w:t>на</w:t>
      </w:r>
      <w:r>
        <w:t xml:space="preserve"> </w:t>
      </w:r>
      <w:r w:rsidRPr="00A75EA1">
        <w:t>схем</w:t>
      </w:r>
      <w:r>
        <w:t>е</w:t>
      </w:r>
      <w:r w:rsidRPr="00A75EA1">
        <w:t xml:space="preserve"> 3. Разработанный протокол может быть применен для восстановительного </w:t>
      </w:r>
      <w:proofErr w:type="spellStart"/>
      <w:r w:rsidRPr="00A75EA1">
        <w:t>аминирования</w:t>
      </w:r>
      <w:proofErr w:type="spellEnd"/>
      <w:r w:rsidRPr="00A75EA1">
        <w:t xml:space="preserve"> камфоры различными первичными и вторичными </w:t>
      </w:r>
      <w:r>
        <w:t>циклическими</w:t>
      </w:r>
      <w:r w:rsidRPr="00A75EA1">
        <w:t xml:space="preserve"> аминами. Отмечена принципиальная разница в реакционной способности вторичных и первичных аминов. Циклические вторичные амины реагируют с камфорой, приводя к </w:t>
      </w:r>
      <w:r>
        <w:t>целевому продукту</w:t>
      </w:r>
      <w:r w:rsidRPr="00A75EA1">
        <w:t xml:space="preserve">, и в большинстве случаев конверсия камфоры почти совпадает с выходом продукта. Менее нуклеофильные амины требуют более высокой температуры реакции. Повышенная стерическая </w:t>
      </w:r>
      <w:r>
        <w:t xml:space="preserve">затрудненность </w:t>
      </w:r>
      <w:r w:rsidRPr="00A75EA1">
        <w:t>в кетонах приводит к значительному падению выхода. Например, фенхон может быть использован в качестве карбонильного компонента только при повышенных температурах и с низким выходом (</w:t>
      </w:r>
      <w:r w:rsidRPr="00A75EA1">
        <w:rPr>
          <w:b/>
        </w:rPr>
        <w:t>1</w:t>
      </w:r>
      <w:r>
        <w:rPr>
          <w:b/>
          <w:lang w:val="en-US"/>
        </w:rPr>
        <w:t>c</w:t>
      </w:r>
      <w:r w:rsidRPr="00A75EA1">
        <w:t xml:space="preserve">). Однако, насколько нам известно, это единственный пример прямого восстановительного </w:t>
      </w:r>
      <w:proofErr w:type="spellStart"/>
      <w:r w:rsidRPr="00A75EA1">
        <w:t>аминирования</w:t>
      </w:r>
      <w:proofErr w:type="spellEnd"/>
      <w:r w:rsidRPr="00A75EA1">
        <w:t xml:space="preserve"> фенхона.</w:t>
      </w:r>
    </w:p>
    <w:p w14:paraId="50675E56" w14:textId="77777777" w:rsidR="005C640A" w:rsidRPr="00816E71" w:rsidRDefault="005C640A" w:rsidP="005C640A">
      <w:pPr>
        <w:autoSpaceDE w:val="0"/>
        <w:autoSpaceDN w:val="0"/>
        <w:adjustRightInd w:val="0"/>
        <w:spacing w:after="0" w:line="240" w:lineRule="auto"/>
        <w:jc w:val="center"/>
        <w:rPr>
          <w:lang w:val="en-US"/>
        </w:rPr>
      </w:pPr>
      <w:r w:rsidRPr="00A75EA1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 w:rsidR="001F6F62">
        <w:object w:dxaOrig="8112" w:dyaOrig="3314" w14:anchorId="12EE6609">
          <v:shape id="_x0000_i1028" type="#_x0000_t75" style="width:406pt;height:165.55pt" o:ole="">
            <v:imagedata r:id="rId10" o:title=""/>
          </v:shape>
          <o:OLEObject Type="Embed" ProgID="ChemDraw.Document.6.0" ShapeID="_x0000_i1028" DrawAspect="Content" ObjectID="_1695653254" r:id="rId11"/>
        </w:object>
      </w:r>
    </w:p>
    <w:p w14:paraId="289AFB5C" w14:textId="77777777" w:rsidR="0036673E" w:rsidRPr="0056641B" w:rsidRDefault="00A75EA1" w:rsidP="005C640A">
      <w:pPr>
        <w:jc w:val="center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Схема</w:t>
      </w:r>
      <w:r w:rsidR="005C640A"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3</w:t>
      </w:r>
      <w:r w:rsidR="005C640A" w:rsidRPr="0056641B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Набор</w:t>
      </w:r>
      <w:r w:rsidRPr="0056641B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субстратов</w:t>
      </w:r>
    </w:p>
    <w:p w14:paraId="09FAB552" w14:textId="77777777" w:rsidR="00600783" w:rsidRDefault="0056641B" w:rsidP="00600783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 w:val="27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5ECD2828" wp14:editId="58370230">
                <wp:simplePos x="0" y="0"/>
                <wp:positionH relativeFrom="margin">
                  <wp:align>center</wp:align>
                </wp:positionH>
                <wp:positionV relativeFrom="paragraph">
                  <wp:posOffset>561340</wp:posOffset>
                </wp:positionV>
                <wp:extent cx="6543675" cy="4668533"/>
                <wp:effectExtent l="0" t="0" r="9525" b="0"/>
                <wp:wrapTight wrapText="bothSides">
                  <wp:wrapPolygon edited="0">
                    <wp:start x="0" y="0"/>
                    <wp:lineTo x="0" y="21506"/>
                    <wp:lineTo x="21569" y="21506"/>
                    <wp:lineTo x="21569" y="0"/>
                    <wp:lineTo x="0" y="0"/>
                  </wp:wrapPolygon>
                </wp:wrapTight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43675" cy="4668533"/>
                          <a:chOff x="0" y="0"/>
                          <a:chExt cx="6480175" cy="4623435"/>
                        </a:xfrm>
                      </wpg:grpSpPr>
                      <pic:pic xmlns:pic="http://schemas.openxmlformats.org/drawingml/2006/picture">
                        <pic:nvPicPr>
                          <pic:cNvPr id="5" name="Рисунок 4">
                            <a:extLst>
                              <a:ext uri="{FF2B5EF4-FFF2-40B4-BE49-F238E27FC236}">
                                <a16:creationId xmlns:a16="http://schemas.microsoft.com/office/drawing/2014/main" id="{C91331CB-2ECC-4800-BF00-FBD0600F42D8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80175" cy="46234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3" name="Овал 12">
                          <a:extLst>
                            <a:ext uri="{FF2B5EF4-FFF2-40B4-BE49-F238E27FC236}">
                              <a16:creationId xmlns:a16="http://schemas.microsoft.com/office/drawing/2014/main" id="{A0C9250B-5B3E-4C8A-B6DB-DAEFC5D37153}"/>
                            </a:ext>
                          </a:extLst>
                        </wps:cNvPr>
                        <wps:cNvSpPr/>
                        <wps:spPr>
                          <a:xfrm>
                            <a:off x="5080000" y="920750"/>
                            <a:ext cx="337185" cy="417195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" name="Овал 13">
                          <a:extLst>
                            <a:ext uri="{FF2B5EF4-FFF2-40B4-BE49-F238E27FC236}">
                              <a16:creationId xmlns:a16="http://schemas.microsoft.com/office/drawing/2014/main" id="{5EDD6D3B-ADA9-488D-B72D-A608693CCDAE}"/>
                            </a:ext>
                          </a:extLst>
                        </wps:cNvPr>
                        <wps:cNvSpPr/>
                        <wps:spPr>
                          <a:xfrm>
                            <a:off x="1957566" y="1960384"/>
                            <a:ext cx="174550" cy="28892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5" name="Овал 14">
                          <a:extLst>
                            <a:ext uri="{FF2B5EF4-FFF2-40B4-BE49-F238E27FC236}">
                              <a16:creationId xmlns:a16="http://schemas.microsoft.com/office/drawing/2014/main" id="{D0DAC184-E467-4C3D-B851-871AF7129E17}"/>
                            </a:ext>
                          </a:extLst>
                        </wps:cNvPr>
                        <wps:cNvSpPr/>
                        <wps:spPr>
                          <a:xfrm>
                            <a:off x="4762500" y="2209800"/>
                            <a:ext cx="337185" cy="417195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6" name="Овал 15">
                          <a:extLst>
                            <a:ext uri="{FF2B5EF4-FFF2-40B4-BE49-F238E27FC236}">
                              <a16:creationId xmlns:a16="http://schemas.microsoft.com/office/drawing/2014/main" id="{77770E7B-5C3A-4C7C-BED3-9EBA79AE0FBF}"/>
                            </a:ext>
                          </a:extLst>
                        </wps:cNvPr>
                        <wps:cNvSpPr/>
                        <wps:spPr>
                          <a:xfrm>
                            <a:off x="1809750" y="1822450"/>
                            <a:ext cx="130810" cy="58801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92D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7" name="Овал 16">
                          <a:extLst>
                            <a:ext uri="{FF2B5EF4-FFF2-40B4-BE49-F238E27FC236}">
                              <a16:creationId xmlns:a16="http://schemas.microsoft.com/office/drawing/2014/main" id="{159BF4B7-9617-4378-8667-20B8520CFD4C}"/>
                            </a:ext>
                          </a:extLst>
                        </wps:cNvPr>
                        <wps:cNvSpPr/>
                        <wps:spPr>
                          <a:xfrm>
                            <a:off x="1485900" y="3771900"/>
                            <a:ext cx="266065" cy="361315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8" name="Овал 17">
                          <a:extLst>
                            <a:ext uri="{FF2B5EF4-FFF2-40B4-BE49-F238E27FC236}">
                              <a16:creationId xmlns:a16="http://schemas.microsoft.com/office/drawing/2014/main" id="{A34192EB-D459-4E98-A29E-E6C09924A506}"/>
                            </a:ext>
                          </a:extLst>
                        </wps:cNvPr>
                        <wps:cNvSpPr/>
                        <wps:spPr>
                          <a:xfrm>
                            <a:off x="2228850" y="1854200"/>
                            <a:ext cx="266700" cy="522605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7D8E13F" id="Группа 1" o:spid="_x0000_s1026" style="position:absolute;margin-left:0;margin-top:44.2pt;width:515.25pt;height:367.6pt;z-index:-251657216;mso-position-horizontal:center;mso-position-horizontal-relative:margin;mso-width-relative:margin;mso-height-relative:margin" coordsize="64801,46234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/9D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">
                <v:shape id="Рисунок 4" o:spid="_x0000_s1027" type="#_x0000_t75" style="position:absolute;width:64801;height:462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">
                  <v:imagedata r:id="rId13" o:title=""/>
                </v:shape>
                <v:oval id="Овал 12" o:spid="_x0000_s1028" style="position:absolute;left:50800;top:9207;width:3371;height:41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" filled="f" strokecolor="#c00000" strokeweight="2.5pt">
                  <v:stroke joinstyle="miter"/>
                </v:oval>
                <v:oval id="Овал 13" o:spid="_x0000_s1029" style="position:absolute;left:19575;top:19603;width:1746;height:28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" filled="f" strokecolor="#c00000" strokeweight="1.5pt">
                  <v:stroke joinstyle="miter"/>
                </v:oval>
                <v:oval id="Овал 14" o:spid="_x0000_s1030" style="position:absolute;left:47625;top:22098;width:3371;height:41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" filled="f" strokecolor="#92d050" strokeweight="2.5pt">
                  <v:stroke joinstyle="miter"/>
                </v:oval>
                <v:oval id="Овал 15" o:spid="_x0000_s1031" style="position:absolute;left:18097;top:18224;width:1308;height:58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" filled="f" strokecolor="#92d050" strokeweight="1pt">
                  <v:stroke joinstyle="miter"/>
                </v:oval>
                <v:oval id="Овал 16" o:spid="_x0000_s1032" style="position:absolute;left:14859;top:37719;width:2660;height:36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" filled="f" strokecolor="#ffc000" strokeweight="2.5pt">
                  <v:stroke joinstyle="miter"/>
                </v:oval>
                <v:oval id="Овал 17" o:spid="_x0000_s1033" style="position:absolute;left:22288;top:18542;width:2667;height:52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" filled="f" strokecolor="#ffc000" strokeweight="2.5pt">
                  <v:stroke joinstyle="miter"/>
                </v:oval>
                <w10:wrap type="tight" anchorx="margin"/>
              </v:group>
            </w:pict>
          </mc:Fallback>
        </mc:AlternateConten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Все исследуемые первичные амины реагируют с селективным образованием </w:t>
      </w:r>
      <w:proofErr w:type="spellStart"/>
      <w:r w:rsidR="001F6F62">
        <w:rPr>
          <w:rFonts w:ascii="Times New Roman" w:hAnsi="Times New Roman" w:cs="Times New Roman"/>
          <w:color w:val="000000" w:themeColor="text1"/>
          <w:sz w:val="27"/>
          <w:szCs w:val="21"/>
        </w:rPr>
        <w:t>едниственного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>диастереомера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в то время как циклические вторичные амины обычно </w:t>
      </w:r>
      <w:r w:rsidR="00600783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                      </w:t>
      </w:r>
    </w:p>
    <w:p w14:paraId="4AD27DBC" w14:textId="15017E1F" w:rsidR="00600783" w:rsidRPr="0056641B" w:rsidRDefault="00600783" w:rsidP="00600783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                                                        </w:t>
      </w: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Р</w:t>
      </w:r>
      <w:r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ис. 1,</w:t>
      </w: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</w:t>
      </w:r>
      <w:r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а)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SQC</w:t>
      </w:r>
      <w:r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спектр</w:t>
      </w:r>
    </w:p>
    <w:p w14:paraId="5CA9C466" w14:textId="1E946851" w:rsidR="0056641B" w:rsidRDefault="00600783" w:rsidP="00E42F96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 w:val="27"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7C5A9A44" wp14:editId="3E72B6A7">
                <wp:simplePos x="0" y="0"/>
                <wp:positionH relativeFrom="margin">
                  <wp:align>center</wp:align>
                </wp:positionH>
                <wp:positionV relativeFrom="paragraph">
                  <wp:posOffset>2503170</wp:posOffset>
                </wp:positionV>
                <wp:extent cx="6282055" cy="4304030"/>
                <wp:effectExtent l="0" t="0" r="4445" b="1270"/>
                <wp:wrapTight wrapText="bothSides">
                  <wp:wrapPolygon edited="0">
                    <wp:start x="0" y="0"/>
                    <wp:lineTo x="0" y="21511"/>
                    <wp:lineTo x="21550" y="21511"/>
                    <wp:lineTo x="21550" y="0"/>
                    <wp:lineTo x="0" y="0"/>
                  </wp:wrapPolygon>
                </wp:wrapTight>
                <wp:docPr id="10" name="Группа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2055" cy="4304030"/>
                          <a:chOff x="0" y="0"/>
                          <a:chExt cx="6480175" cy="4440555"/>
                        </a:xfrm>
                      </wpg:grpSpPr>
                      <pic:pic xmlns:pic="http://schemas.openxmlformats.org/drawingml/2006/picture">
                        <pic:nvPicPr>
                          <pic:cNvPr id="6" name="Рисунок 5">
                            <a:extLst>
                              <a:ext uri="{FF2B5EF4-FFF2-40B4-BE49-F238E27FC236}">
                                <a16:creationId xmlns:a16="http://schemas.microsoft.com/office/drawing/2014/main" id="{58DCCBB1-A99A-4FCD-8EDA-4E84D7967F56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80175" cy="44405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Овал 15"/>
                        <wps:cNvSpPr/>
                        <wps:spPr>
                          <a:xfrm>
                            <a:off x="103517" y="3588589"/>
                            <a:ext cx="783648" cy="368935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0" name="Овал 19">
                          <a:extLst>
                            <a:ext uri="{FF2B5EF4-FFF2-40B4-BE49-F238E27FC236}">
                              <a16:creationId xmlns:a16="http://schemas.microsoft.com/office/drawing/2014/main" id="{244DCC80-2CD9-4EA7-B0F5-35362C38201A}"/>
                            </a:ext>
                          </a:extLst>
                        </wps:cNvPr>
                        <wps:cNvSpPr/>
                        <wps:spPr>
                          <a:xfrm>
                            <a:off x="2130725" y="1138687"/>
                            <a:ext cx="205992" cy="311150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1" name="Овал 20">
                          <a:extLst>
                            <a:ext uri="{FF2B5EF4-FFF2-40B4-BE49-F238E27FC236}">
                              <a16:creationId xmlns:a16="http://schemas.microsoft.com/office/drawing/2014/main" id="{5C31F6D8-C21E-4B55-BB0B-7B14D889F709}"/>
                            </a:ext>
                          </a:extLst>
                        </wps:cNvPr>
                        <wps:cNvSpPr/>
                        <wps:spPr>
                          <a:xfrm>
                            <a:off x="362310" y="2622430"/>
                            <a:ext cx="496570" cy="196850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2" name="Овал 21">
                          <a:extLst>
                            <a:ext uri="{FF2B5EF4-FFF2-40B4-BE49-F238E27FC236}">
                              <a16:creationId xmlns:a16="http://schemas.microsoft.com/office/drawing/2014/main" id="{8A6C2A71-AC24-48EF-925A-406BEFA04246}"/>
                            </a:ext>
                          </a:extLst>
                        </wps:cNvPr>
                        <wps:cNvSpPr/>
                        <wps:spPr>
                          <a:xfrm>
                            <a:off x="1854679" y="1121434"/>
                            <a:ext cx="258445" cy="251208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3" name="Овал 22">
                          <a:extLst>
                            <a:ext uri="{FF2B5EF4-FFF2-40B4-BE49-F238E27FC236}">
                              <a16:creationId xmlns:a16="http://schemas.microsoft.com/office/drawing/2014/main" id="{BDFC9F4A-3A8E-4C4F-AEA6-E1BAC0719439}"/>
                            </a:ext>
                          </a:extLst>
                        </wps:cNvPr>
                        <wps:cNvSpPr/>
                        <wps:spPr>
                          <a:xfrm>
                            <a:off x="17253" y="1949570"/>
                            <a:ext cx="803275" cy="196850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8" name="Овал 27">
                          <a:extLst>
                            <a:ext uri="{FF2B5EF4-FFF2-40B4-BE49-F238E27FC236}">
                              <a16:creationId xmlns:a16="http://schemas.microsoft.com/office/drawing/2014/main" id="{309877EF-56E6-4BA1-B5E1-2C331222FF0B}"/>
                            </a:ext>
                          </a:extLst>
                        </wps:cNvPr>
                        <wps:cNvSpPr/>
                        <wps:spPr>
                          <a:xfrm>
                            <a:off x="1595887" y="1155939"/>
                            <a:ext cx="258445" cy="271145"/>
                          </a:xfrm>
                          <a:prstGeom prst="ellipse">
                            <a:avLst/>
                          </a:prstGeom>
                          <a:noFill/>
                          <a:ln w="31750"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4DE031" id="Группа 10" o:spid="_x0000_s1026" style="position:absolute;margin-left:0;margin-top:197.1pt;width:494.65pt;height:338.9pt;z-index:-251652096;mso-position-horizontal:center;mso-position-horizontal-relative:margin;mso-width-relative:margin;mso-height-relative:margin" coordsize="64801,4440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">
                <v:shape id="Рисунок 5" o:spid="_x0000_s1027" type="#_x0000_t75" style="position:absolute;width:64801;height:444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">
                  <v:imagedata r:id="rId15" o:title=""/>
                </v:shape>
                <v:oval id="Овал 15" o:spid="_x0000_s1028" style="position:absolute;left:1035;top:35885;width:7836;height:36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" filled="f" strokecolor="#0d0d0d [3069]" strokeweight="2.5pt">
                  <v:stroke joinstyle="miter"/>
                </v:oval>
                <v:oval id="Овал 19" o:spid="_x0000_s1029" style="position:absolute;left:21307;top:11386;width:2060;height:31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" filled="f" strokecolor="#0d0d0d [3069]" strokeweight="2.5pt">
                  <v:stroke joinstyle="miter"/>
                </v:oval>
                <v:oval id="Овал 20" o:spid="_x0000_s1030" style="position:absolute;left:3623;top:26224;width:4965;height:19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" filled="f" strokecolor="#00b050" strokeweight="2.5pt">
                  <v:stroke joinstyle="miter"/>
                </v:oval>
                <v:oval id="Овал 21" o:spid="_x0000_s1031" style="position:absolute;left:18546;top:11214;width:2585;height:2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" filled="f" strokecolor="#00b050" strokeweight="2.5pt">
                  <v:stroke joinstyle="miter"/>
                </v:oval>
                <v:oval id="Овал 22" o:spid="_x0000_s1032" style="position:absolute;left:172;top:19495;width:8033;height:19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" filled="f" strokecolor="#7030a0" strokeweight="2.5pt">
                  <v:stroke joinstyle="miter"/>
                </v:oval>
                <v:oval id="Овал 27" o:spid="_x0000_s1033" style="position:absolute;left:15958;top:11559;width:2585;height:27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" filled="f" strokecolor="#7030a0" strokeweight="2.5pt">
                  <v:stroke joinstyle="miter"/>
                </v:oval>
                <w10:wrap type="tight" anchorx="margin"/>
              </v:group>
            </w:pict>
          </mc:Fallback>
        </mc:AlternateConten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приводят к образованию смеси двух аддуктов с соотношениями от 4:1 до </w:t>
      </w:r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1.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8:1. Для определения структуры этих продуктов были зарегистрированы спектры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MB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SQ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NOESY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для синтезированных соединений. Все данные характеристики приведены в </w:t>
      </w:r>
      <w:r w:rsidR="001F6F62">
        <w:rPr>
          <w:rFonts w:ascii="Times New Roman" w:hAnsi="Times New Roman" w:cs="Times New Roman"/>
          <w:color w:val="000000" w:themeColor="text1"/>
          <w:sz w:val="27"/>
          <w:szCs w:val="21"/>
        </w:rPr>
        <w:t>ДМ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; в качестве примера здесь мы опишем </w:t>
      </w:r>
      <w:r w:rsidR="001F6F62" w:rsidRPr="001F6F6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1</w:t>
      </w:r>
      <w:r w:rsidR="001F6F62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d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Согласно спектрам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SQ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MB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(рис. 1, а, б), сигналы </w:t>
      </w:r>
      <w:proofErr w:type="spellStart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>метильных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групп могут быть </w:t>
      </w:r>
      <w:r w:rsidR="00E42F96">
        <w:rPr>
          <w:rFonts w:ascii="Times New Roman" w:hAnsi="Times New Roman" w:cs="Times New Roman"/>
          <w:color w:val="000000" w:themeColor="text1"/>
          <w:sz w:val="27"/>
          <w:szCs w:val="21"/>
        </w:rPr>
        <w:t>обозначены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: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H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vertAlign w:val="subscript"/>
        </w:rPr>
        <w:t>3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(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10) соответствует сигналам при 0,92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д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спектре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vertAlign w:val="superscript"/>
        </w:rPr>
        <w:t>1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11,89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д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спектре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vertAlign w:val="superscript"/>
        </w:rPr>
        <w:t>13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Согласно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MB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эта </w:t>
      </w:r>
      <w:proofErr w:type="spellStart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>метильная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группа имеет </w:t>
      </w:r>
      <w:r w:rsidR="00E42F96">
        <w:rPr>
          <w:rFonts w:ascii="Times New Roman" w:hAnsi="Times New Roman" w:cs="Times New Roman"/>
          <w:color w:val="000000" w:themeColor="text1"/>
          <w:sz w:val="27"/>
          <w:szCs w:val="21"/>
        </w:rPr>
        <w:t>кросс-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пики со следующими сигналами в спектре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vertAlign w:val="superscript"/>
        </w:rPr>
        <w:t>13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: 36,78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</w:t>
      </w:r>
      <w:r w:rsidR="002F4D55">
        <w:rPr>
          <w:rFonts w:ascii="Times New Roman" w:hAnsi="Times New Roman" w:cs="Times New Roman"/>
          <w:color w:val="000000" w:themeColor="text1"/>
          <w:sz w:val="27"/>
          <w:szCs w:val="21"/>
        </w:rPr>
        <w:t>д</w:t>
      </w:r>
      <w:proofErr w:type="spellEnd"/>
      <w:r w:rsidR="002F4D55">
        <w:rPr>
          <w:rFonts w:ascii="Times New Roman" w:hAnsi="Times New Roman" w:cs="Times New Roman"/>
          <w:color w:val="000000" w:themeColor="text1"/>
          <w:sz w:val="27"/>
          <w:szCs w:val="21"/>
        </w:rPr>
        <w:t>,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47,45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д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68,18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д</w:t>
      </w:r>
      <w:proofErr w:type="spellEnd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.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Последнее соответствует С2, который имеет </w:t>
      </w:r>
      <w:r w:rsidR="00E42F96">
        <w:rPr>
          <w:rFonts w:ascii="Times New Roman" w:hAnsi="Times New Roman" w:cs="Times New Roman"/>
          <w:color w:val="000000" w:themeColor="text1"/>
          <w:sz w:val="27"/>
          <w:szCs w:val="21"/>
        </w:rPr>
        <w:t>кросс-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пик с мультиплетом при 2,62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д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спектре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vertAlign w:val="superscript"/>
        </w:rPr>
        <w:t>1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Сигнал при 47,45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</w:t>
      </w:r>
      <w:r w:rsidR="002F4D55">
        <w:rPr>
          <w:rFonts w:ascii="Times New Roman" w:hAnsi="Times New Roman" w:cs="Times New Roman"/>
          <w:color w:val="000000" w:themeColor="text1"/>
          <w:sz w:val="27"/>
          <w:szCs w:val="21"/>
        </w:rPr>
        <w:t>д</w:t>
      </w:r>
      <w:proofErr w:type="spellEnd"/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меет более низкую интенсивность по сравнению с другими сигналами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vertAlign w:val="superscript"/>
        </w:rPr>
        <w:t>13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поэтому он должен быть четвертичным углеродом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1. Следовательно, сигнал при 36,78 </w:t>
      </w:r>
      <w:proofErr w:type="spellStart"/>
      <w:r w:rsidR="00D65002">
        <w:rPr>
          <w:rFonts w:ascii="Times New Roman" w:hAnsi="Times New Roman" w:cs="Times New Roman"/>
          <w:color w:val="000000" w:themeColor="text1"/>
          <w:sz w:val="27"/>
          <w:szCs w:val="21"/>
        </w:rPr>
        <w:t>мд</w:t>
      </w:r>
      <w:proofErr w:type="spellEnd"/>
      <w:r w:rsidR="00E42F96" w:rsidRPr="00E42F96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 w:rsidR="001F6F62" w:rsidRPr="001F6F62">
        <w:rPr>
          <w:rFonts w:ascii="Times New Roman" w:hAnsi="Times New Roman" w:cs="Times New Roman"/>
          <w:color w:val="000000" w:themeColor="text1"/>
          <w:sz w:val="27"/>
          <w:szCs w:val="21"/>
        </w:rPr>
        <w:t>соответствует С6.</w:t>
      </w:r>
    </w:p>
    <w:p w14:paraId="1BADFA96" w14:textId="0F6DDE3B" w:rsidR="00600783" w:rsidRDefault="00600783" w:rsidP="00600783">
      <w:pPr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                                                         </w:t>
      </w:r>
      <w:r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Рис. 1, </w:t>
      </w: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б</w:t>
      </w:r>
      <w:r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MBC</w:t>
      </w:r>
      <w:r w:rsidRPr="0056641B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спектр</w:t>
      </w:r>
    </w:p>
    <w:p w14:paraId="50558E1B" w14:textId="674CD9B6" w:rsidR="00E4715A" w:rsidRPr="001F6F62" w:rsidRDefault="0056641B" w:rsidP="002E22C5">
      <w:pPr>
        <w:pStyle w:val="a4"/>
      </w:pPr>
      <w:r w:rsidRPr="0056641B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6094C2" wp14:editId="0D37A3F5">
                <wp:simplePos x="0" y="0"/>
                <wp:positionH relativeFrom="column">
                  <wp:posOffset>10703560</wp:posOffset>
                </wp:positionH>
                <wp:positionV relativeFrom="paragraph">
                  <wp:posOffset>659130</wp:posOffset>
                </wp:positionV>
                <wp:extent cx="562610" cy="368935"/>
                <wp:effectExtent l="0" t="0" r="0" b="0"/>
                <wp:wrapNone/>
                <wp:docPr id="7" name="TextBox 6">
                  <a:extLst xmlns:a="http://schemas.openxmlformats.org/drawingml/2006/main">
                    <a:ext uri="{FF2B5EF4-FFF2-40B4-BE49-F238E27FC236}">
                      <a16:creationId xmlns:a16="http://schemas.microsoft.com/office/drawing/2014/main" id="{D8B56C79-C317-4782-8EC4-334286DD062C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2610" cy="36893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829BFB0" w14:textId="77777777" w:rsidR="0056641B" w:rsidRDefault="0056641B" w:rsidP="0056641B">
                            <w:pPr>
                              <w:pStyle w:val="a3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i/>
                                <w:iCs/>
                                <w:color w:val="000000" w:themeColor="text1"/>
                                <w:kern w:val="24"/>
                                <w:sz w:val="36"/>
                                <w:szCs w:val="36"/>
                                <w:lang w:val="en-US"/>
                              </w:rPr>
                              <w:t>H10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D6094C2" id="_x0000_t202" coordsize="21600,21600" o:spt="202" path="m,l,21600r21600,l21600,xe">
                <v:stroke joinstyle="miter"/>
                <v:path gradientshapeok="t" o:connecttype="rect"/>
              </v:shapetype>
              <v:shape id="TextBox 6" o:spid="_x0000_s1026" type="#_x0000_t202" style="position:absolute;left:0;text-align:left;margin-left:842.8pt;margin-top:51.9pt;width:44.3pt;height:29.0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" filled="f" stroked="f">
                <v:textbox style="mso-fit-shape-to-text:t">
                  <w:txbxContent>
                    <w:p w14:paraId="2829BFB0" w14:textId="77777777" w:rsidR="0056641B" w:rsidRDefault="0056641B" w:rsidP="0056641B">
                      <w:pPr>
                        <w:pStyle w:val="a3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i/>
                          <w:iCs/>
                          <w:color w:val="000000" w:themeColor="text1"/>
                          <w:kern w:val="24"/>
                          <w:sz w:val="36"/>
                          <w:szCs w:val="36"/>
                          <w:lang w:val="en-US"/>
                        </w:rPr>
                        <w:t>H10</w:t>
                      </w:r>
                    </w:p>
                  </w:txbxContent>
                </v:textbox>
              </v:shape>
            </w:pict>
          </mc:Fallback>
        </mc:AlternateContent>
      </w:r>
      <w:r w:rsidRPr="0056641B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999A70" wp14:editId="61C68983">
                <wp:simplePos x="0" y="0"/>
                <wp:positionH relativeFrom="column">
                  <wp:posOffset>11139170</wp:posOffset>
                </wp:positionH>
                <wp:positionV relativeFrom="paragraph">
                  <wp:posOffset>1308100</wp:posOffset>
                </wp:positionV>
                <wp:extent cx="0" cy="3632200"/>
                <wp:effectExtent l="0" t="0" r="38100" b="25400"/>
                <wp:wrapNone/>
                <wp:docPr id="12" name="Прямая соединительная линия 11">
                  <a:extLst xmlns:a="http://schemas.openxmlformats.org/drawingml/2006/main">
                    <a:ext uri="{FF2B5EF4-FFF2-40B4-BE49-F238E27FC236}">
                      <a16:creationId xmlns:a16="http://schemas.microsoft.com/office/drawing/2014/main" id="{D42A7D76-E0D8-41B1-A746-CB60E771792F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632200"/>
                        </a:xfrm>
                        <a:prstGeom prst="line">
                          <a:avLst/>
                        </a:prstGeom>
                        <a:ln w="222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DEE407" id="Прямая соединительная линия 1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7.1pt,103pt" to="877.1pt,38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" strokecolor="black [3200]" strokeweight="1.75pt">
                <v:stroke joinstyle="miter"/>
              </v:line>
            </w:pict>
          </mc:Fallback>
        </mc:AlternateContent>
      </w:r>
      <w:r w:rsidR="001F6F62" w:rsidRPr="001F6F62">
        <w:t xml:space="preserve">Этот резонанс имеет перекрестный пик в спектре </w:t>
      </w:r>
      <w:r w:rsidR="001F6F62" w:rsidRPr="001F6F62">
        <w:rPr>
          <w:lang w:val="en-US"/>
        </w:rPr>
        <w:t>HSQC</w:t>
      </w:r>
      <w:r w:rsidR="001F6F62" w:rsidRPr="001F6F62">
        <w:t xml:space="preserve"> с мультиплетом </w:t>
      </w:r>
      <w:r w:rsidR="00E42F96">
        <w:t>при</w:t>
      </w:r>
      <w:r w:rsidR="001F6F62" w:rsidRPr="001F6F62">
        <w:t xml:space="preserve"> 1,08 </w:t>
      </w:r>
      <w:proofErr w:type="spellStart"/>
      <w:r w:rsidR="002F4D55">
        <w:t>мд</w:t>
      </w:r>
      <w:proofErr w:type="spellEnd"/>
      <w:r w:rsidR="002F4D55">
        <w:t>.</w:t>
      </w:r>
      <w:r w:rsidR="001F6F62" w:rsidRPr="001F6F62">
        <w:t xml:space="preserve"> Поскольку мы видим определенный кросс-пик между сигналами при 1,08 и 2,62 </w:t>
      </w:r>
      <w:proofErr w:type="spellStart"/>
      <w:r w:rsidR="002F4D55">
        <w:t>мд</w:t>
      </w:r>
      <w:proofErr w:type="spellEnd"/>
      <w:r w:rsidR="001F6F62" w:rsidRPr="001F6F62">
        <w:t xml:space="preserve"> в спектре </w:t>
      </w:r>
      <w:r w:rsidR="001F6F62" w:rsidRPr="001F6F62">
        <w:rPr>
          <w:lang w:val="en-US"/>
        </w:rPr>
        <w:t>NOESY</w:t>
      </w:r>
      <w:r w:rsidR="001F6F62" w:rsidRPr="001F6F62">
        <w:t xml:space="preserve"> (рис. 1, в), мы приходим к выводу, что конфигурация </w:t>
      </w:r>
      <w:r w:rsidR="001F6F62" w:rsidRPr="00E42F96">
        <w:rPr>
          <w:b/>
        </w:rPr>
        <w:t>1</w:t>
      </w:r>
      <w:r w:rsidR="00325E4A">
        <w:rPr>
          <w:b/>
          <w:lang w:val="en-US"/>
        </w:rPr>
        <w:t>d</w:t>
      </w:r>
      <w:r w:rsidR="001F6F62" w:rsidRPr="001F6F62">
        <w:t xml:space="preserve"> является </w:t>
      </w:r>
      <w:r w:rsidR="001F6F62" w:rsidRPr="00E42F96">
        <w:rPr>
          <w:i/>
        </w:rPr>
        <w:t>экзо</w:t>
      </w:r>
      <w:r w:rsidR="001F6F62" w:rsidRPr="001F6F62">
        <w:t xml:space="preserve">. </w:t>
      </w:r>
      <w:r w:rsidR="00600783" w:rsidRPr="00B12EA6"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3D8A8C6E" wp14:editId="555DD32C">
                <wp:simplePos x="0" y="0"/>
                <wp:positionH relativeFrom="margin">
                  <wp:posOffset>2363470</wp:posOffset>
                </wp:positionH>
                <wp:positionV relativeFrom="paragraph">
                  <wp:posOffset>3961130</wp:posOffset>
                </wp:positionV>
                <wp:extent cx="2115185" cy="422910"/>
                <wp:effectExtent l="0" t="0" r="0" b="0"/>
                <wp:wrapTopAndBottom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5185" cy="422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E0E350" w14:textId="77777777" w:rsidR="00B12EA6" w:rsidRDefault="00B12EA6">
                            <w:r w:rsidRPr="0056641B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7"/>
                                <w:szCs w:val="21"/>
                              </w:rPr>
                              <w:t xml:space="preserve">Рис. 1,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7"/>
                                <w:szCs w:val="21"/>
                              </w:rPr>
                              <w:t>в</w:t>
                            </w:r>
                            <w:r w:rsidRPr="0056641B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7"/>
                                <w:szCs w:val="21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7"/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7"/>
                                <w:szCs w:val="21"/>
                                <w:lang w:val="en-US"/>
                              </w:rPr>
                              <w:t>NOESY</w:t>
                            </w:r>
                            <w:r w:rsidRPr="0056641B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7"/>
                                <w:szCs w:val="21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7"/>
                                <w:szCs w:val="21"/>
                              </w:rPr>
                              <w:t>спект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A8C6E" id="Надпись 2" o:spid="_x0000_s1027" type="#_x0000_t202" style="position:absolute;left:0;text-align:left;margin-left:186.1pt;margin-top:311.9pt;width:166.55pt;height:33.3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" stroked="f">
                <v:textbox>
                  <w:txbxContent>
                    <w:p w14:paraId="3EE0E350" w14:textId="77777777" w:rsidR="00B12EA6" w:rsidRDefault="00B12EA6">
                      <w:r w:rsidRPr="0056641B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7"/>
                          <w:szCs w:val="21"/>
                        </w:rPr>
                        <w:t xml:space="preserve">Рис. 1, </w: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7"/>
                          <w:szCs w:val="21"/>
                        </w:rPr>
                        <w:t>в</w:t>
                      </w:r>
                      <w:r w:rsidRPr="0056641B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7"/>
                          <w:szCs w:val="21"/>
                        </w:rPr>
                        <w:t>)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7"/>
                          <w:szCs w:val="21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7"/>
                          <w:szCs w:val="21"/>
                          <w:lang w:val="en-US"/>
                        </w:rPr>
                        <w:t>NOESY</w:t>
                      </w:r>
                      <w:r w:rsidRPr="0056641B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7"/>
                          <w:szCs w:val="21"/>
                        </w:rPr>
                        <w:t>-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7"/>
                          <w:szCs w:val="21"/>
                        </w:rPr>
                        <w:t>спектр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600783">
        <w:rPr>
          <w:noProof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 wp14:anchorId="189643BA" wp14:editId="11C58204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6004560" cy="3942080"/>
                <wp:effectExtent l="0" t="0" r="0" b="1270"/>
                <wp:wrapTight wrapText="bothSides">
                  <wp:wrapPolygon edited="0">
                    <wp:start x="1371" y="835"/>
                    <wp:lineTo x="1371" y="21503"/>
                    <wp:lineTo x="21518" y="21503"/>
                    <wp:lineTo x="21518" y="835"/>
                    <wp:lineTo x="1371" y="835"/>
                  </wp:wrapPolygon>
                </wp:wrapTight>
                <wp:docPr id="26" name="Группа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4560" cy="3942080"/>
                          <a:chOff x="-7654" y="-67889"/>
                          <a:chExt cx="6965500" cy="4573479"/>
                        </a:xfrm>
                      </wpg:grpSpPr>
                      <pic:pic xmlns:pic="http://schemas.openxmlformats.org/drawingml/2006/picture">
                        <pic:nvPicPr>
                          <pic:cNvPr id="24" name="Рисунок 4">
                            <a:extLst>
                              <a:ext uri="{FF2B5EF4-FFF2-40B4-BE49-F238E27FC236}">
                                <a16:creationId xmlns:a16="http://schemas.microsoft.com/office/drawing/2014/main" id="{3EF683D8-7BB5-47CB-8E2E-89F2F41FFBD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7671" y="150125"/>
                            <a:ext cx="6480175" cy="43554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TextBox 8"/>
                        <wps:cNvSpPr txBox="1"/>
                        <wps:spPr>
                          <a:xfrm>
                            <a:off x="-7654" y="2493712"/>
                            <a:ext cx="729615" cy="52658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5937C83" w14:textId="77777777" w:rsidR="00E631F6" w:rsidRPr="00E631F6" w:rsidRDefault="00E631F6" w:rsidP="00E631F6">
                              <w:pPr>
                                <w:pStyle w:val="a3"/>
                                <w:spacing w:before="0" w:beforeAutospacing="0" w:after="0" w:afterAutospacing="0"/>
                                <w:rPr>
                                  <w:sz w:val="20"/>
                                </w:rPr>
                              </w:pPr>
                              <w:r w:rsidRPr="00E631F6">
                                <w:rPr>
                                  <w:rFonts w:asciiTheme="minorHAnsi" w:hAnsi="Calibri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40"/>
                                  <w:szCs w:val="48"/>
                                  <w:lang w:val="en-US"/>
                                </w:rPr>
                                <w:t>H6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9" name="TextBox 11"/>
                        <wps:cNvSpPr txBox="1"/>
                        <wps:spPr>
                          <a:xfrm>
                            <a:off x="2403633" y="-67889"/>
                            <a:ext cx="729615" cy="680136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C1D5FD2" w14:textId="77777777" w:rsidR="00E631F6" w:rsidRPr="00E631F6" w:rsidRDefault="00E631F6" w:rsidP="00E631F6">
                              <w:pPr>
                                <w:pStyle w:val="a3"/>
                                <w:spacing w:before="0" w:beforeAutospacing="0" w:after="0" w:afterAutospacing="0"/>
                                <w:rPr>
                                  <w:sz w:val="20"/>
                                </w:rPr>
                              </w:pPr>
                              <w:r w:rsidRPr="00E631F6">
                                <w:rPr>
                                  <w:rFonts w:asciiTheme="minorHAnsi" w:hAnsi="Calibri" w:cstheme="minorBidi"/>
                                  <w:i/>
                                  <w:iCs/>
                                  <w:color w:val="000000" w:themeColor="text1"/>
                                  <w:kern w:val="24"/>
                                  <w:sz w:val="40"/>
                                  <w:szCs w:val="48"/>
                                  <w:lang w:val="en-US"/>
                                </w:rPr>
                                <w:t>H2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9643BA" id="Группа 26" o:spid="_x0000_s1028" style="position:absolute;left:0;text-align:left;margin-left:0;margin-top:0;width:472.8pt;height:310.4pt;z-index:-251639808;mso-position-horizontal:center;mso-position-horizontal-relative:margin" coordorigin="-76,-678" coordsize="69655,45734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/9Pf4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">
                <v:shape id="Рисунок 4" o:spid="_x0000_s1029" type="#_x0000_t75" style="position:absolute;left:4776;top:1501;width:64802;height:435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">
                  <v:imagedata r:id="rId17" o:title=""/>
                </v:shape>
                <v:shape id="TextBox 8" o:spid="_x0000_s1030" type="#_x0000_t202" style="position:absolute;left:-76;top:24937;width:7295;height:5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5937C83" w14:textId="77777777" w:rsidR="00E631F6" w:rsidRPr="00E631F6" w:rsidRDefault="00E631F6" w:rsidP="00E631F6">
                        <w:pPr>
                          <w:pStyle w:val="a3"/>
                          <w:spacing w:before="0" w:beforeAutospacing="0" w:after="0" w:afterAutospacing="0"/>
                          <w:rPr>
                            <w:sz w:val="20"/>
                          </w:rPr>
                        </w:pPr>
                        <w:r w:rsidRPr="00E631F6">
                          <w:rPr>
                            <w:rFonts w:asciiTheme="minorHAnsi" w:hAnsi="Calibri" w:cstheme="minorBidi"/>
                            <w:i/>
                            <w:iCs/>
                            <w:color w:val="000000" w:themeColor="text1"/>
                            <w:kern w:val="24"/>
                            <w:sz w:val="40"/>
                            <w:szCs w:val="48"/>
                            <w:lang w:val="en-US"/>
                          </w:rPr>
                          <w:t>H6</w:t>
                        </w:r>
                      </w:p>
                    </w:txbxContent>
                  </v:textbox>
                </v:shape>
                <v:shape id="TextBox 11" o:spid="_x0000_s1031" type="#_x0000_t202" style="position:absolute;left:24036;top:-678;width:7296;height:6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2C1D5FD2" w14:textId="77777777" w:rsidR="00E631F6" w:rsidRPr="00E631F6" w:rsidRDefault="00E631F6" w:rsidP="00E631F6">
                        <w:pPr>
                          <w:pStyle w:val="a3"/>
                          <w:spacing w:before="0" w:beforeAutospacing="0" w:after="0" w:afterAutospacing="0"/>
                          <w:rPr>
                            <w:sz w:val="20"/>
                          </w:rPr>
                        </w:pPr>
                        <w:r w:rsidRPr="00E631F6">
                          <w:rPr>
                            <w:rFonts w:asciiTheme="minorHAnsi" w:hAnsi="Calibri" w:cstheme="minorBidi"/>
                            <w:i/>
                            <w:iCs/>
                            <w:color w:val="000000" w:themeColor="text1"/>
                            <w:kern w:val="24"/>
                            <w:sz w:val="40"/>
                            <w:szCs w:val="48"/>
                            <w:lang w:val="en-US"/>
                          </w:rPr>
                          <w:t>H2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="001F6F62" w:rsidRPr="001F6F62">
        <w:t xml:space="preserve">Точный анализ корреляционных спектров ЯМР для всех выделенных продуктов показал, что первичные амины реагируют с камфорой исключительно с образованием </w:t>
      </w:r>
      <w:r w:rsidR="001F6F62" w:rsidRPr="00E42F96">
        <w:rPr>
          <w:i/>
        </w:rPr>
        <w:t>экзо</w:t>
      </w:r>
      <w:r w:rsidR="001F6F62" w:rsidRPr="001F6F62">
        <w:t xml:space="preserve">-аддуктов. Фенхон реагирует с </w:t>
      </w:r>
      <w:proofErr w:type="spellStart"/>
      <w:r w:rsidR="001F6F62" w:rsidRPr="001F6F62">
        <w:t>фенилэтиламином</w:t>
      </w:r>
      <w:proofErr w:type="spellEnd"/>
      <w:r w:rsidR="001F6F62" w:rsidRPr="001F6F62">
        <w:t xml:space="preserve">, </w:t>
      </w:r>
      <w:r w:rsidR="00E42F96">
        <w:t>образуя</w:t>
      </w:r>
      <w:r w:rsidR="001F6F62" w:rsidRPr="001F6F62">
        <w:t xml:space="preserve"> эндо-аддукт. Вторичные амины приводят к образованию смеси </w:t>
      </w:r>
      <w:r w:rsidR="001F6F62" w:rsidRPr="00E42F96">
        <w:rPr>
          <w:i/>
        </w:rPr>
        <w:t>эндо</w:t>
      </w:r>
      <w:r w:rsidR="001F6F62" w:rsidRPr="001F6F62">
        <w:t xml:space="preserve">- (основных) и </w:t>
      </w:r>
      <w:r w:rsidR="001F6F62" w:rsidRPr="00E42F96">
        <w:rPr>
          <w:i/>
        </w:rPr>
        <w:t>экзо</w:t>
      </w:r>
      <w:r w:rsidR="001F6F62" w:rsidRPr="001F6F62">
        <w:t>- (второстепенных)</w:t>
      </w:r>
      <w:r w:rsidR="00B12EA6">
        <w:t xml:space="preserve"> изомеров.</w:t>
      </w:r>
      <w:r w:rsidR="001F6F62" w:rsidRPr="001F6F62">
        <w:t xml:space="preserve"> </w:t>
      </w:r>
      <w:r w:rsidR="00085C27">
        <w:object w:dxaOrig="6850" w:dyaOrig="3046" w14:anchorId="5F502EBD">
          <v:shape id="_x0000_i1029" type="#_x0000_t75" style="width:511.35pt;height:227.25pt" o:ole="">
            <v:imagedata r:id="rId18" o:title=""/>
          </v:shape>
          <o:OLEObject Type="Embed" ProgID="ChemDraw.Document.6.0" ShapeID="_x0000_i1029" DrawAspect="Content" ObjectID="_1695653255" r:id="rId19"/>
        </w:object>
      </w:r>
    </w:p>
    <w:p w14:paraId="7D398A55" w14:textId="77777777" w:rsidR="00192025" w:rsidRDefault="00192025" w:rsidP="00192025">
      <w:pPr>
        <w:jc w:val="center"/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Схема</w:t>
      </w:r>
      <w:r w:rsidR="00085C27" w:rsidRPr="0019202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</w:t>
      </w:r>
      <w:r w:rsidR="005C640A" w:rsidRPr="0019202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4</w:t>
      </w:r>
      <w:r w:rsidR="00085C27" w:rsidRPr="0019202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Ограничения</w:t>
      </w:r>
      <w:r w:rsidR="00085C27" w:rsidRPr="0019202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восстановительного </w:t>
      </w:r>
      <w:proofErr w:type="spellStart"/>
      <w:r>
        <w:rPr>
          <w:rFonts w:ascii="Times New Roman" w:hAnsi="Times New Roman" w:cs="Times New Roman"/>
          <w:color w:val="000000" w:themeColor="text1"/>
          <w:sz w:val="27"/>
          <w:szCs w:val="21"/>
        </w:rPr>
        <w:t>аминирования</w:t>
      </w:r>
      <w:proofErr w:type="spellEnd"/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амфоры с </w:t>
      </w:r>
      <w:proofErr w:type="spellStart"/>
      <w:r>
        <w:rPr>
          <w:rFonts w:ascii="Times New Roman" w:hAnsi="Times New Roman" w:cs="Times New Roman"/>
          <w:color w:val="000000" w:themeColor="text1"/>
          <w:sz w:val="27"/>
          <w:szCs w:val="21"/>
        </w:rPr>
        <w:t>пентакарбонилом</w:t>
      </w:r>
      <w:proofErr w:type="spellEnd"/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железа.</w:t>
      </w:r>
    </w:p>
    <w:p w14:paraId="237CC7A1" w14:textId="77777777" w:rsidR="00192025" w:rsidRDefault="00192025" w:rsidP="002E22C5">
      <w:pPr>
        <w:pStyle w:val="a4"/>
      </w:pPr>
      <w:r w:rsidRPr="00192025">
        <w:t xml:space="preserve">Однако разработанный протокол имеет некоторые ограничения (схема 4). Он не может быть применен для </w:t>
      </w:r>
      <w:proofErr w:type="spellStart"/>
      <w:r w:rsidRPr="00192025">
        <w:t>аминирования</w:t>
      </w:r>
      <w:proofErr w:type="spellEnd"/>
      <w:r w:rsidRPr="00192025">
        <w:t xml:space="preserve"> ароматическими аминами, даже с </w:t>
      </w:r>
      <w:proofErr w:type="spellStart"/>
      <w:r w:rsidRPr="00192025">
        <w:lastRenderedPageBreak/>
        <w:t>электронодонорными</w:t>
      </w:r>
      <w:proofErr w:type="spellEnd"/>
      <w:r w:rsidRPr="00192025">
        <w:t xml:space="preserve"> группами. Причина </w:t>
      </w:r>
      <w:r w:rsidRPr="00BE2D77">
        <w:rPr>
          <w:b/>
        </w:rPr>
        <w:t>-</w:t>
      </w:r>
      <w:r w:rsidRPr="00192025">
        <w:t xml:space="preserve"> пониженная </w:t>
      </w:r>
      <w:proofErr w:type="spellStart"/>
      <w:r w:rsidRPr="00192025">
        <w:t>нуклеофильность</w:t>
      </w:r>
      <w:proofErr w:type="spellEnd"/>
      <w:r w:rsidRPr="00192025">
        <w:t xml:space="preserve"> этих соединений. Другим типом аминов, которые не могут быть введены в эту реакцию, являются вторичные ациклические амины. </w:t>
      </w:r>
      <w:proofErr w:type="spellStart"/>
      <w:r w:rsidRPr="00192025">
        <w:t>Диэтиламин</w:t>
      </w:r>
      <w:proofErr w:type="spellEnd"/>
      <w:r w:rsidRPr="00192025">
        <w:t xml:space="preserve"> и </w:t>
      </w:r>
      <w:proofErr w:type="spellStart"/>
      <w:r w:rsidRPr="00192025">
        <w:t>метилбензиламин</w:t>
      </w:r>
      <w:proofErr w:type="spellEnd"/>
      <w:r w:rsidRPr="00192025">
        <w:t xml:space="preserve"> не вступают в реакцию с камфорой в этих условиях. Очень высокая стерическая </w:t>
      </w:r>
      <w:r>
        <w:t>затруднённость</w:t>
      </w:r>
      <w:r w:rsidRPr="00192025">
        <w:t xml:space="preserve"> также является ограничением. Трет</w:t>
      </w:r>
      <w:r>
        <w:t>-</w:t>
      </w:r>
      <w:proofErr w:type="spellStart"/>
      <w:r w:rsidRPr="00192025">
        <w:t>бутиламин</w:t>
      </w:r>
      <w:proofErr w:type="spellEnd"/>
      <w:r w:rsidRPr="00192025">
        <w:t xml:space="preserve"> не вступает в реакцию с камф</w:t>
      </w:r>
      <w:r>
        <w:t>о</w:t>
      </w:r>
      <w:r w:rsidRPr="00192025">
        <w:t xml:space="preserve">рой в стандартных условиях. Восстановительное </w:t>
      </w:r>
      <w:proofErr w:type="spellStart"/>
      <w:r w:rsidRPr="00192025">
        <w:t>аминирование</w:t>
      </w:r>
      <w:proofErr w:type="spellEnd"/>
      <w:r>
        <w:t xml:space="preserve"> </w:t>
      </w:r>
      <w:r w:rsidRPr="00192025">
        <w:t xml:space="preserve">с аммиаком и его синтетическими эквивалентами тоже невозможно в этих условиях. Газообразный аммиак сам по себе или образующийся </w:t>
      </w:r>
      <w:r w:rsidRPr="00192025">
        <w:rPr>
          <w:i/>
          <w:lang w:val="en-US"/>
        </w:rPr>
        <w:t>in</w:t>
      </w:r>
      <w:r w:rsidRPr="00192025">
        <w:rPr>
          <w:i/>
        </w:rPr>
        <w:t xml:space="preserve"> </w:t>
      </w:r>
      <w:r w:rsidRPr="00192025">
        <w:rPr>
          <w:i/>
          <w:lang w:val="en-US"/>
        </w:rPr>
        <w:t>situ</w:t>
      </w:r>
      <w:r w:rsidRPr="00192025">
        <w:t xml:space="preserve"> при разложении карбоната аммиака не вступает в реакцию с камф</w:t>
      </w:r>
      <w:r>
        <w:t>о</w:t>
      </w:r>
      <w:r w:rsidRPr="00192025">
        <w:t>рой.</w:t>
      </w:r>
      <w:r>
        <w:t xml:space="preserve"> </w:t>
      </w:r>
    </w:p>
    <w:p w14:paraId="050342EF" w14:textId="77777777" w:rsidR="00192025" w:rsidRDefault="00192025" w:rsidP="00192025">
      <w:pPr>
        <w:pStyle w:val="1"/>
      </w:pPr>
      <w:r>
        <w:t>Заключение.</w:t>
      </w:r>
    </w:p>
    <w:p w14:paraId="692B7D53" w14:textId="31B6A92E" w:rsidR="00192025" w:rsidRDefault="00192025" w:rsidP="002E22C5">
      <w:pPr>
        <w:pStyle w:val="a4"/>
      </w:pPr>
      <w:r w:rsidRPr="00192025">
        <w:t xml:space="preserve">Таким образом, было исследовано прямое восстановительное </w:t>
      </w:r>
      <w:proofErr w:type="spellStart"/>
      <w:r w:rsidRPr="00192025">
        <w:t>аминирование</w:t>
      </w:r>
      <w:proofErr w:type="spellEnd"/>
      <w:r w:rsidRPr="00192025">
        <w:t xml:space="preserve"> камфоры и фенхона карбонилом железа в качестве восстановителя. Были описаны область применения и ограничения этого подхода, </w:t>
      </w:r>
      <w:r w:rsidR="00800098">
        <w:t>установлена</w:t>
      </w:r>
      <w:r w:rsidRPr="00192025">
        <w:t xml:space="preserve"> стереохимия. </w:t>
      </w:r>
      <w:proofErr w:type="spellStart"/>
      <w:r w:rsidRPr="00192025">
        <w:t>Стерически</w:t>
      </w:r>
      <w:proofErr w:type="spellEnd"/>
      <w:r w:rsidRPr="00192025">
        <w:t xml:space="preserve"> затрудненный фенхон может быть использован в качестве исходного материала, но выход продукта невелик. Этот протокол позволяет проводить восстановительное </w:t>
      </w:r>
      <w:proofErr w:type="spellStart"/>
      <w:r w:rsidRPr="00192025">
        <w:t>аминирование</w:t>
      </w:r>
      <w:proofErr w:type="spellEnd"/>
      <w:r w:rsidRPr="00192025">
        <w:t xml:space="preserve"> первичными и циклическими вторичными алифатическими аминами, приводящее к образованию </w:t>
      </w:r>
      <w:proofErr w:type="spellStart"/>
      <w:r w:rsidRPr="00192025">
        <w:t>камфориламинов</w:t>
      </w:r>
      <w:proofErr w:type="spellEnd"/>
      <w:r w:rsidRPr="00192025">
        <w:t xml:space="preserve"> с умеренными или хорошими выходами. В случае вторичных аминов образуется смесь </w:t>
      </w:r>
      <w:proofErr w:type="spellStart"/>
      <w:r w:rsidRPr="00192025">
        <w:t>диастереомеров</w:t>
      </w:r>
      <w:proofErr w:type="spellEnd"/>
      <w:r w:rsidRPr="00192025">
        <w:t xml:space="preserve"> с </w:t>
      </w:r>
      <w:r w:rsidRPr="002944B6">
        <w:rPr>
          <w:i/>
        </w:rPr>
        <w:t>эндо</w:t>
      </w:r>
      <w:r w:rsidR="002944B6">
        <w:t>-</w:t>
      </w:r>
      <w:r w:rsidRPr="00192025">
        <w:t xml:space="preserve">изомером в качестве основного, в то время как первичные алифатические амины приводят к селективному образованию </w:t>
      </w:r>
      <w:r w:rsidRPr="002944B6">
        <w:rPr>
          <w:i/>
        </w:rPr>
        <w:t>экзо</w:t>
      </w:r>
      <w:r w:rsidR="002944B6">
        <w:t>-</w:t>
      </w:r>
      <w:r w:rsidRPr="00192025">
        <w:t>изомеров.</w:t>
      </w:r>
    </w:p>
    <w:p w14:paraId="4473C353" w14:textId="77777777" w:rsidR="00AC79AA" w:rsidRPr="00325E4A" w:rsidRDefault="00C14E01" w:rsidP="00AC79AA">
      <w:pPr>
        <w:pStyle w:val="1"/>
        <w:rPr>
          <w:lang w:val="en-US"/>
        </w:rPr>
      </w:pPr>
      <w:r>
        <w:t>Список</w:t>
      </w:r>
      <w:r w:rsidRPr="00325E4A">
        <w:rPr>
          <w:lang w:val="en-US"/>
        </w:rPr>
        <w:t xml:space="preserve"> </w:t>
      </w:r>
      <w:r>
        <w:t>литературы</w:t>
      </w:r>
      <w:r w:rsidR="003B1303" w:rsidRPr="00325E4A">
        <w:rPr>
          <w:lang w:val="en-US"/>
        </w:rPr>
        <w:t>.</w:t>
      </w:r>
    </w:p>
    <w:p w14:paraId="28192FC1" w14:textId="77777777" w:rsidR="00AC79AA" w:rsidRDefault="00AC79AA" w:rsidP="00AC79AA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</w:pPr>
      <w:r w:rsidRPr="001D4539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[1]</w:t>
      </w:r>
      <w:r w:rsid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</w:t>
      </w:r>
      <w:r w:rsidR="00C91F72"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S. Rossi, R. Porta, D. Brenna, A. Puglisi, M. </w:t>
      </w:r>
      <w:proofErr w:type="spellStart"/>
      <w:r w:rsidR="00C91F72"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Benaglia</w:t>
      </w:r>
      <w:proofErr w:type="spellEnd"/>
      <w:r w:rsidR="00C91F72"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proofErr w:type="spellStart"/>
      <w:r w:rsidR="00C91F72"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>Angew</w:t>
      </w:r>
      <w:proofErr w:type="spellEnd"/>
      <w:r w:rsidR="00C91F72"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 xml:space="preserve">. </w:t>
      </w:r>
      <w:proofErr w:type="spellStart"/>
      <w:r w:rsidR="00C91F72" w:rsidRPr="00E7371E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>Chemie</w:t>
      </w:r>
      <w:proofErr w:type="spellEnd"/>
      <w:r w:rsidR="00C91F72" w:rsidRPr="00E7371E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 xml:space="preserve"> - Int. Ed. </w:t>
      </w:r>
      <w:r w:rsidR="00C91F72" w:rsidRPr="00E7371E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2017</w:t>
      </w:r>
      <w:r w:rsidR="00C91F72" w:rsidRPr="00E7371E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="00C91F72" w:rsidRPr="00E7371E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>56</w:t>
      </w:r>
      <w:r w:rsidR="00C91F72" w:rsidRPr="00E7371E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, 4290–4294</w:t>
      </w:r>
      <w:r w:rsid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.</w:t>
      </w:r>
    </w:p>
    <w:p w14:paraId="6949C877" w14:textId="77777777" w:rsidR="00C91F72" w:rsidRPr="00E7371E" w:rsidRDefault="00C91F72" w:rsidP="00AC79AA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</w:pPr>
      <w:r w:rsidRPr="001D4539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[2]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A. S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Sokolova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</w:rPr>
        <w:t>О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. I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Yarovaya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D. S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Baev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</w:rPr>
        <w:t>А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. V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Shernyukov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A. A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Shtro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V. V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Zarubaev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N. F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Salakhutdinov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 xml:space="preserve">Eur. J. Med. </w:t>
      </w:r>
      <w:r w:rsidRPr="00E7371E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 xml:space="preserve">Chem. </w:t>
      </w:r>
      <w:r w:rsidRPr="00E7371E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2017</w:t>
      </w:r>
      <w:r w:rsidRPr="00E7371E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E7371E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>127</w:t>
      </w:r>
      <w:r w:rsidRPr="00E7371E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, 661–670.</w:t>
      </w:r>
    </w:p>
    <w:p w14:paraId="4E9C76C3" w14:textId="77777777" w:rsidR="00C91F72" w:rsidRDefault="00C91F72" w:rsidP="00AC79AA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</w:pPr>
      <w:r w:rsidRPr="001D4539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[3]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D. Tilly, K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Snégaroff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G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ayaker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F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hevallier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P. C. Gros, F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ongin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 xml:space="preserve">Tetrahedron </w:t>
      </w:r>
      <w:r w:rsidRPr="00C91F72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2012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>68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, 8761–8766.</w:t>
      </w:r>
    </w:p>
    <w:p w14:paraId="63850881" w14:textId="4EDFBEF0" w:rsidR="003B1303" w:rsidRDefault="00C91F72" w:rsidP="003B1303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</w:pPr>
      <w:r w:rsidRPr="001D4539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[4]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C. M. Cain, R. P. C. Cousins, G. </w:t>
      </w:r>
      <w:proofErr w:type="spellStart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oumbarides</w:t>
      </w:r>
      <w:proofErr w:type="spellEnd"/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N. S. Simpkins, </w:t>
      </w:r>
      <w:r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 xml:space="preserve">Tetrahedron </w:t>
      </w:r>
      <w:r w:rsidRPr="00C91F72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1990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</w:t>
      </w:r>
      <w:r w:rsidRPr="00C91F72">
        <w:rPr>
          <w:rFonts w:ascii="Times New Roman" w:hAnsi="Times New Roman" w:cs="Times New Roman"/>
          <w:i/>
          <w:iCs/>
          <w:color w:val="000000" w:themeColor="text1"/>
          <w:sz w:val="27"/>
          <w:szCs w:val="21"/>
          <w:lang w:val="en-US"/>
        </w:rPr>
        <w:t>46</w:t>
      </w:r>
      <w:r w:rsidRPr="00C91F72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, 523–544.</w:t>
      </w:r>
    </w:p>
    <w:p w14:paraId="78ACCD95" w14:textId="48E1E616" w:rsidR="009057C4" w:rsidRDefault="009057C4" w:rsidP="003B1303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</w:pPr>
      <w:r w:rsidRPr="001D4539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[5]</w:t>
      </w:r>
      <w:r w:rsidRPr="009057C4">
        <w:rPr>
          <w:lang w:val="en-US"/>
        </w:rPr>
        <w:t xml:space="preserve">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Podyacheva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E.;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Afanasyev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O. I.;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Tsygankov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A. A.; Makarova M.;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husov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D.; Synthesis </w:t>
      </w:r>
      <w:r w:rsidRPr="009057C4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2019</w:t>
      </w:r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, 51, 26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72</w:t>
      </w:r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.</w:t>
      </w:r>
    </w:p>
    <w:p w14:paraId="06AE3D80" w14:textId="4B8BAFBE" w:rsidR="009057C4" w:rsidRPr="0002766E" w:rsidRDefault="009057C4" w:rsidP="009057C4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 w:rsidRPr="001D4539">
        <w:rPr>
          <w:rFonts w:ascii="Times New Roman" w:hAnsi="Times New Roman" w:cs="Times New Roman"/>
          <w:b/>
          <w:bCs/>
          <w:color w:val="000000" w:themeColor="text1"/>
          <w:sz w:val="27"/>
          <w:szCs w:val="21"/>
          <w:lang w:val="en-US"/>
        </w:rPr>
        <w:t>[6]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 </w:t>
      </w:r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O. I.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Afanasyev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D.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Usanov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D.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husov</w:t>
      </w:r>
      <w:proofErr w:type="spellEnd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 xml:space="preserve">, Org. </w:t>
      </w:r>
      <w:proofErr w:type="spellStart"/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Biomol</w:t>
      </w:r>
      <w:proofErr w:type="spellEnd"/>
      <w:r w:rsidRPr="0002766E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 w:rsidRPr="009057C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Chem</w:t>
      </w:r>
      <w:r w:rsidRPr="0002766E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 w:rsidRPr="0002766E">
        <w:rPr>
          <w:rFonts w:ascii="Times New Roman" w:hAnsi="Times New Roman" w:cs="Times New Roman"/>
          <w:b/>
          <w:bCs/>
          <w:color w:val="000000" w:themeColor="text1"/>
          <w:sz w:val="27"/>
          <w:szCs w:val="21"/>
        </w:rPr>
        <w:t>2017</w:t>
      </w:r>
      <w:r w:rsidRPr="0002766E">
        <w:rPr>
          <w:rFonts w:ascii="Times New Roman" w:hAnsi="Times New Roman" w:cs="Times New Roman"/>
          <w:color w:val="000000" w:themeColor="text1"/>
          <w:sz w:val="27"/>
          <w:szCs w:val="21"/>
        </w:rPr>
        <w:t>, 15, 10164–10166.</w:t>
      </w:r>
    </w:p>
    <w:p w14:paraId="01A42BC3" w14:textId="77777777" w:rsidR="00D607A5" w:rsidRPr="0002766E" w:rsidRDefault="00C14E01" w:rsidP="00D607A5">
      <w:pPr>
        <w:pStyle w:val="1"/>
      </w:pPr>
      <w:r>
        <w:lastRenderedPageBreak/>
        <w:t>Дополнительные</w:t>
      </w:r>
      <w:r w:rsidRPr="0002766E">
        <w:t xml:space="preserve"> </w:t>
      </w:r>
      <w:r>
        <w:t>материалы</w:t>
      </w:r>
      <w:r w:rsidR="00D607A5" w:rsidRPr="0002766E">
        <w:t>.</w:t>
      </w:r>
    </w:p>
    <w:p w14:paraId="122F84BA" w14:textId="3C0BC636" w:rsidR="00440134" w:rsidRPr="0002766E" w:rsidRDefault="0002766E" w:rsidP="00440134">
      <w:pPr>
        <w:rPr>
          <w:rFonts w:ascii="Times New Roman" w:hAnsi="Times New Roman" w:cs="Times New Roman"/>
          <w:color w:val="000000" w:themeColor="text1"/>
          <w:sz w:val="27"/>
          <w:szCs w:val="21"/>
        </w:rPr>
      </w:pPr>
      <w:r>
        <w:rPr>
          <w:rFonts w:ascii="Times New Roman" w:hAnsi="Times New Roman" w:cs="Times New Roman"/>
          <w:color w:val="000000" w:themeColor="text1"/>
          <w:sz w:val="27"/>
          <w:szCs w:val="21"/>
        </w:rPr>
        <w:t>(</w:t>
      </w:r>
      <w:r w:rsidR="00440134" w:rsidRPr="00440134">
        <w:rPr>
          <w:rFonts w:ascii="Times New Roman" w:hAnsi="Times New Roman" w:cs="Times New Roman"/>
          <w:color w:val="000000" w:themeColor="text1"/>
          <w:sz w:val="27"/>
          <w:szCs w:val="21"/>
        </w:rPr>
        <w:t>Возможные</w:t>
      </w:r>
      <w:r w:rsidR="00440134" w:rsidRPr="0002766E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 w:rsidR="00440134" w:rsidRPr="00440134">
        <w:rPr>
          <w:rFonts w:ascii="Times New Roman" w:hAnsi="Times New Roman" w:cs="Times New Roman"/>
          <w:color w:val="000000" w:themeColor="text1"/>
          <w:sz w:val="27"/>
          <w:szCs w:val="21"/>
        </w:rPr>
        <w:t>механизмы</w:t>
      </w:r>
      <w:r w:rsidR="00440134" w:rsidRPr="0002766E">
        <w:rPr>
          <w:rFonts w:ascii="Times New Roman" w:hAnsi="Times New Roman" w:cs="Times New Roman"/>
          <w:color w:val="000000" w:themeColor="text1"/>
          <w:sz w:val="27"/>
          <w:szCs w:val="21"/>
        </w:rPr>
        <w:t>:</w:t>
      </w:r>
      <w:r>
        <w:rPr>
          <w:rFonts w:ascii="Times New Roman" w:hAnsi="Times New Roman" w:cs="Times New Roman"/>
          <w:noProof/>
          <w:color w:val="000000" w:themeColor="text1"/>
          <w:sz w:val="27"/>
          <w:szCs w:val="21"/>
        </w:rPr>
        <w:t>)</w:t>
      </w:r>
      <w:r w:rsidR="00CE08A9">
        <w:rPr>
          <w:rFonts w:ascii="Times New Roman" w:hAnsi="Times New Roman" w:cs="Times New Roman"/>
          <w:noProof/>
          <w:color w:val="000000" w:themeColor="text1"/>
          <w:sz w:val="27"/>
          <w:szCs w:val="21"/>
        </w:rPr>
        <w:drawing>
          <wp:inline distT="0" distB="0" distL="0" distR="0" wp14:anchorId="221DE2BA" wp14:editId="6F8FB9C8">
            <wp:extent cx="6797495" cy="4738254"/>
            <wp:effectExtent l="0" t="0" r="3810" b="5715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1282" cy="4747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08A9">
        <w:rPr>
          <w:rFonts w:ascii="Times New Roman" w:hAnsi="Times New Roman" w:cs="Times New Roman"/>
          <w:noProof/>
          <w:color w:val="000000" w:themeColor="text1"/>
          <w:sz w:val="27"/>
          <w:szCs w:val="21"/>
        </w:rPr>
        <w:drawing>
          <wp:inline distT="0" distB="0" distL="0" distR="0" wp14:anchorId="77D7210B" wp14:editId="131B98B6">
            <wp:extent cx="6415116" cy="2902226"/>
            <wp:effectExtent l="0" t="0" r="508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9942" cy="2904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037F7B" w14:textId="77777777" w:rsidR="00440134" w:rsidRPr="0002766E" w:rsidRDefault="00440134" w:rsidP="00AB1D5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</w:p>
    <w:p w14:paraId="553E6198" w14:textId="0D008AF8" w:rsidR="00440134" w:rsidRPr="0002766E" w:rsidRDefault="00440134" w:rsidP="00AB1D5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</w:p>
    <w:p w14:paraId="5532E686" w14:textId="38F8348E" w:rsidR="00440134" w:rsidRPr="0002766E" w:rsidRDefault="00440134" w:rsidP="00AB1D5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</w:p>
    <w:p w14:paraId="1CC28882" w14:textId="617D7B09" w:rsidR="00CE08A9" w:rsidRPr="00F30E9E" w:rsidRDefault="00F30E9E" w:rsidP="00AB1D55">
      <w:pPr>
        <w:jc w:val="both"/>
        <w:rPr>
          <w:rFonts w:ascii="Times New Roman" w:hAnsi="Times New Roman" w:cs="Times New Roman"/>
          <w:bCs/>
          <w:color w:val="000000" w:themeColor="text1"/>
          <w:sz w:val="27"/>
          <w:szCs w:val="21"/>
        </w:rPr>
      </w:pPr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</w:rPr>
        <w:lastRenderedPageBreak/>
        <w:t xml:space="preserve">Попытки </w:t>
      </w:r>
      <w:r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 xml:space="preserve">восстановительного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>аминирования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 xml:space="preserve"> камфоры с </w:t>
      </w:r>
      <w:proofErr w:type="spellStart"/>
      <w:r>
        <w:rPr>
          <w:rFonts w:ascii="Times New Roman" w:hAnsi="Times New Roman" w:cs="Times New Roman"/>
          <w:bCs/>
          <w:color w:val="000000" w:themeColor="text1"/>
          <w:sz w:val="27"/>
          <w:szCs w:val="21"/>
          <w:lang w:val="en-US"/>
        </w:rPr>
        <w:t>NaBH</w:t>
      </w:r>
      <w:proofErr w:type="spellEnd"/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  <w:vertAlign w:val="subscript"/>
        </w:rPr>
        <w:t>4</w:t>
      </w:r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 xml:space="preserve">и </w:t>
      </w:r>
      <w:proofErr w:type="spellStart"/>
      <w:proofErr w:type="gramStart"/>
      <w:r>
        <w:rPr>
          <w:rFonts w:ascii="Times New Roman" w:hAnsi="Times New Roman" w:cs="Times New Roman"/>
          <w:bCs/>
          <w:color w:val="000000" w:themeColor="text1"/>
          <w:sz w:val="27"/>
          <w:szCs w:val="21"/>
          <w:lang w:val="en-US"/>
        </w:rPr>
        <w:t>NaBH</w:t>
      </w:r>
      <w:proofErr w:type="spellEnd"/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>(</w:t>
      </w:r>
      <w:proofErr w:type="spellStart"/>
      <w:proofErr w:type="gramEnd"/>
      <w:r>
        <w:rPr>
          <w:rFonts w:ascii="Times New Roman" w:hAnsi="Times New Roman" w:cs="Times New Roman"/>
          <w:bCs/>
          <w:color w:val="000000" w:themeColor="text1"/>
          <w:sz w:val="27"/>
          <w:szCs w:val="21"/>
          <w:lang w:val="en-US"/>
        </w:rPr>
        <w:t>OAc</w:t>
      </w:r>
      <w:proofErr w:type="spellEnd"/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>)</w:t>
      </w:r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  <w:vertAlign w:val="subscript"/>
        </w:rPr>
        <w:t>3</w:t>
      </w:r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>в качестве восстановителей:</w:t>
      </w:r>
      <w:r w:rsidRPr="00F30E9E">
        <w:rPr>
          <w:rFonts w:ascii="Times New Roman" w:hAnsi="Times New Roman" w:cs="Times New Roman"/>
          <w:bCs/>
          <w:color w:val="000000" w:themeColor="text1"/>
          <w:sz w:val="27"/>
          <w:szCs w:val="21"/>
        </w:rPr>
        <w:t xml:space="preserve"> </w:t>
      </w:r>
      <w:r w:rsidRPr="00F30E9E">
        <w:rPr>
          <w:rFonts w:ascii="Times New Roman" w:hAnsi="Times New Roman" w:cs="Times New Roman"/>
          <w:bCs/>
          <w:noProof/>
          <w:color w:val="000000" w:themeColor="text1"/>
          <w:sz w:val="27"/>
          <w:szCs w:val="21"/>
        </w:rPr>
        <w:drawing>
          <wp:inline distT="0" distB="0" distL="0" distR="0" wp14:anchorId="0DD4F2F0" wp14:editId="69C83733">
            <wp:extent cx="6696075" cy="6073383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8368" cy="608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FBB74B" w14:textId="77777777" w:rsidR="00AB1D55" w:rsidRPr="00C14E01" w:rsidRDefault="00AB1D55" w:rsidP="00AB1D5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1-((1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S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2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S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4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R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-1,7,7-</w:t>
      </w:r>
      <w:proofErr w:type="gramStart"/>
      <w:r w:rsid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триметилбицикло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[</w:t>
      </w:r>
      <w:proofErr w:type="gramEnd"/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2.2.1]</w:t>
      </w:r>
      <w:r w:rsid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гептан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2-</w:t>
      </w:r>
      <w:r w:rsid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ил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</w:t>
      </w:r>
      <w:r w:rsid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пирролидин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(1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a</w:t>
      </w:r>
      <w:r w:rsidRPr="00C14E01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</w:t>
      </w:r>
    </w:p>
    <w:p w14:paraId="6CB3B0CE" w14:textId="77777777" w:rsidR="00D607A5" w:rsidRPr="00D607A5" w:rsidRDefault="00D607A5" w:rsidP="00D607A5">
      <w:pPr>
        <w:rPr>
          <w:lang w:val="en-US"/>
        </w:rPr>
      </w:pPr>
      <w:r>
        <w:object w:dxaOrig="1397" w:dyaOrig="1001" w14:anchorId="24BE3F62">
          <v:shape id="_x0000_i1030" type="#_x0000_t75" style="width:107.2pt;height:77.25pt" o:ole="">
            <v:imagedata r:id="rId23" o:title=""/>
          </v:shape>
          <o:OLEObject Type="Embed" ProgID="ChemDraw.Document.6.0" ShapeID="_x0000_i1030" DrawAspect="Content" ObjectID="_1695653256" r:id="rId24"/>
        </w:object>
      </w:r>
    </w:p>
    <w:p w14:paraId="4492B2B7" w14:textId="3FD2B01B" w:rsidR="000B0EC5" w:rsidRDefault="000B0EC5" w:rsidP="00D607A5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Сухую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нка с магнитной мешалкой про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ду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аргоном. Добав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ли камф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о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ру (100 мг, 100 моль %, 0,66 ммоль), пирролидин (162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 и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пентакарбонил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железа (266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,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нка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за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герметизировали и по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мести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масляную ванну, предварительно нагретую до 100 °С. После 14 часов нагрева реакционную смесь перен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с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круглодонную колбу. Летучие 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lastRenderedPageBreak/>
        <w:t xml:space="preserve">компоненты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выпарен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вакууме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 добавлен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1 мл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триэтиламина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снова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удален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летучие компоненты. По данным </w:t>
      </w:r>
      <w:r w:rsidR="0057049B">
        <w:rPr>
          <w:rFonts w:ascii="Times New Roman" w:hAnsi="Times New Roman" w:cs="Times New Roman"/>
          <w:color w:val="000000" w:themeColor="text1"/>
          <w:sz w:val="27"/>
          <w:szCs w:val="21"/>
        </w:rPr>
        <w:t>газовой хроматографи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были получены два изомера с соотношением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основной-побочный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2,7:1. Остаток </w:t>
      </w:r>
      <w:r w:rsid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 </w:t>
      </w:r>
      <w:r w:rsidR="00EA2384"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очищ</w:t>
      </w:r>
      <w:r w:rsidR="00EA2384"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олоночной хроматографией с использованием хроматографа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InterChim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PuriFlash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градиентной системе </w:t>
      </w:r>
      <w:r w:rsidR="0057049B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CM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eOH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Rf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0,4 (экзо-изомер,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побочный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) и 0,35 (эндо-изомер,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основной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) в </w:t>
      </w:r>
      <w:proofErr w:type="gram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CM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: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eOH</w:t>
      </w:r>
      <w:proofErr w:type="gram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= 10:1 (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v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/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v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)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а использована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йодн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ая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изуализаци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я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ТСХ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о в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ыделено 63 мг смеси и 30 мг чистого эндо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изомера, что соответствует выходу 68%. </w:t>
      </w:r>
    </w:p>
    <w:p w14:paraId="4ADEF544" w14:textId="77777777" w:rsidR="00AB1D55" w:rsidRPr="000B0EC5" w:rsidRDefault="00AB1D55" w:rsidP="00D607A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(1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S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2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R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4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R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-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N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</w:t>
      </w:r>
      <w:r w:rsidR="00035F77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додецил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1,7,7-</w:t>
      </w:r>
      <w:proofErr w:type="gramStart"/>
      <w:r w:rsidR="00035F77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триметилбицикло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[</w:t>
      </w:r>
      <w:proofErr w:type="gramEnd"/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2.2.1]</w:t>
      </w:r>
      <w:r w:rsidR="00035F77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гептан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2-</w:t>
      </w:r>
      <w:r w:rsidR="00035F77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амин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(1</w:t>
      </w:r>
      <w:r w:rsidR="00035F77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b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</w:t>
      </w:r>
    </w:p>
    <w:p w14:paraId="667402EC" w14:textId="77777777" w:rsidR="00D607A5" w:rsidRDefault="00AB1D55" w:rsidP="00D607A5">
      <w:pPr>
        <w:jc w:val="both"/>
      </w:pPr>
      <w:r>
        <w:object w:dxaOrig="1926" w:dyaOrig="935" w14:anchorId="31924E19">
          <v:shape id="_x0000_i1031" type="#_x0000_t75" style="width:150.7pt;height:72.75pt" o:ole="">
            <v:imagedata r:id="rId25" o:title=""/>
          </v:shape>
          <o:OLEObject Type="Embed" ProgID="ChemDraw.Document.6.0" ShapeID="_x0000_i1031" DrawAspect="Content" ObjectID="_1695653257" r:id="rId26"/>
        </w:object>
      </w:r>
    </w:p>
    <w:p w14:paraId="0BA1140B" w14:textId="7330CD57" w:rsidR="000B0EC5" w:rsidRDefault="000B0EC5" w:rsidP="00D607A5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Сухую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 w:rsidR="007C715D"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нка с магнитной мешалкой промы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аргоном. Доба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ви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амф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о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ру (100 мг, 100 моль %, 0,66 ммоль),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додециламин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(365 мг, 300 моль %, 1,97 ммоль) и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пентакарбонил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железа (266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,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нка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за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герметизировали и поме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сти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масляную ванну, предварительно нагретую до 100 °С. После 14 часов нагрева реакционную смесь перен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с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круглодонную колбу. Летучие компоненты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вып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ар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н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вакууме. 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>Был д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обавл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1 мл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триэтиламина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</w:t>
      </w:r>
      <w:r w:rsidR="001063CA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снова 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>были удалены</w:t>
      </w:r>
      <w:r w:rsidR="001063CA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летучие компонент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Остаток </w:t>
      </w:r>
      <w:r w:rsid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 </w:t>
      </w:r>
      <w:r w:rsidR="00EA2384"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очищ</w:t>
      </w:r>
      <w:r w:rsidR="00EA2384"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олоночной хроматографией с использованием хроматографа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InterChim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PuriFlash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градиентной системе </w:t>
      </w:r>
      <w:r w:rsidR="005B1CCC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CM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eOH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Rf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0,3 (образуется только </w:t>
      </w:r>
      <w:r w:rsidRPr="001063CA">
        <w:rPr>
          <w:rFonts w:ascii="Times New Roman" w:hAnsi="Times New Roman" w:cs="Times New Roman"/>
          <w:i/>
          <w:color w:val="000000" w:themeColor="text1"/>
          <w:sz w:val="27"/>
          <w:szCs w:val="21"/>
        </w:rPr>
        <w:t>экзо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изомер) в </w:t>
      </w:r>
      <w:proofErr w:type="gram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CM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: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eOH</w:t>
      </w:r>
      <w:proofErr w:type="gram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= 10:1 (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v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/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v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). Для визуализации ТСХ использовали йод. 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о 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выделено 108 мг продукта, что соответствует 51% выходу</w:t>
      </w:r>
      <w:r w:rsidR="001063CA">
        <w:rPr>
          <w:rFonts w:ascii="Times New Roman" w:hAnsi="Times New Roman" w:cs="Times New Roman"/>
          <w:color w:val="000000" w:themeColor="text1"/>
          <w:sz w:val="27"/>
          <w:szCs w:val="21"/>
        </w:rPr>
        <w:t>.</w:t>
      </w:r>
    </w:p>
    <w:p w14:paraId="3D8AAA96" w14:textId="77777777" w:rsidR="00AB1D55" w:rsidRPr="000B0EC5" w:rsidRDefault="00AB1D55" w:rsidP="00D607A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(1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S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2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R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4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S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-1,3,3-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триметил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</w:t>
      </w:r>
      <w:r w:rsidRPr="00AB1D55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N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</w:t>
      </w:r>
      <w:proofErr w:type="spellStart"/>
      <w:proofErr w:type="gramStart"/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фенэтилбицикло</w:t>
      </w:r>
      <w:proofErr w:type="spellEnd"/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[</w:t>
      </w:r>
      <w:proofErr w:type="gramEnd"/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2.2.1]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гептан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2-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амин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(1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c</w:t>
      </w:r>
      <w:r w:rsidRPr="000B0EC5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</w:t>
      </w:r>
    </w:p>
    <w:p w14:paraId="0BBF0600" w14:textId="77777777" w:rsidR="00AB1D55" w:rsidRDefault="00AB1D55" w:rsidP="00D607A5">
      <w:pPr>
        <w:jc w:val="both"/>
      </w:pPr>
      <w:r>
        <w:object w:dxaOrig="1741" w:dyaOrig="1034" w14:anchorId="54CAD119">
          <v:shape id="_x0000_i1032" type="#_x0000_t75" style="width:141pt;height:84pt" o:ole="">
            <v:imagedata r:id="rId27" o:title=""/>
          </v:shape>
          <o:OLEObject Type="Embed" ProgID="ChemDraw.Document.6.0" ShapeID="_x0000_i1032" DrawAspect="Content" ObjectID="_1695653258" r:id="rId28"/>
        </w:object>
      </w:r>
    </w:p>
    <w:p w14:paraId="3A55E8BF" w14:textId="7002146D" w:rsidR="002E4C67" w:rsidRDefault="007C715D" w:rsidP="00D607A5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Сухую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нка с магнитной мешалкой промы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аргоном. 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Фенхон (106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100 моль%, 0,66 ммоль), 2-фенилэтиламин (248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 и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пентакарбонил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железа (266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добавлены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Шлнка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герметизировали и помещали в масляную ванну, предварительно нагретую до 180 °С. После 14 часов </w:t>
      </w:r>
      <w:r w:rsidR="00AF382F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нагрева 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реакционную 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смесь перен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сли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круглодонную колбу. Летучие компоненты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вып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ар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н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вакууме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 w:rsidR="004D400B">
        <w:rPr>
          <w:rFonts w:ascii="Times New Roman" w:hAnsi="Times New Roman" w:cs="Times New Roman"/>
          <w:color w:val="000000" w:themeColor="text1"/>
          <w:sz w:val="27"/>
          <w:szCs w:val="21"/>
        </w:rPr>
        <w:t>Был д</w:t>
      </w:r>
      <w:r w:rsidR="004D400B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обавл</w:t>
      </w:r>
      <w:r w:rsidR="004D400B"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="004D400B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1 мл </w:t>
      </w:r>
      <w:proofErr w:type="spellStart"/>
      <w:r w:rsidR="004D400B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триэтиламина</w:t>
      </w:r>
      <w:proofErr w:type="spellEnd"/>
      <w:r w:rsidR="004D400B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снова </w:t>
      </w:r>
      <w:r w:rsidR="004D400B">
        <w:rPr>
          <w:rFonts w:ascii="Times New Roman" w:hAnsi="Times New Roman" w:cs="Times New Roman"/>
          <w:color w:val="000000" w:themeColor="text1"/>
          <w:sz w:val="27"/>
          <w:szCs w:val="21"/>
        </w:rPr>
        <w:t>были удалены</w:t>
      </w:r>
      <w:r w:rsidR="004D400B"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летучие компоненты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Остаток 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 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очищ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олоночной хроматографией с использованием хроматографа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InterChim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PuriFlash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градиентной системе </w:t>
      </w:r>
      <w:r w:rsidR="004B4A58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exane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proofErr w:type="spellStart"/>
      <w:r w:rsidR="004B4A58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EtOAc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proofErr w:type="spellStart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Rf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0,7 в </w:t>
      </w:r>
      <w:proofErr w:type="spellStart"/>
      <w:r w:rsidR="005B1CCC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EtOAc</w:t>
      </w:r>
      <w:proofErr w:type="spellEnd"/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: </w:t>
      </w:r>
      <w:r w:rsidR="005B1CCC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Hexane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= 1:10 (v/v) (только </w:t>
      </w:r>
      <w:r w:rsidRPr="002E4C67">
        <w:rPr>
          <w:rFonts w:ascii="Times New Roman" w:hAnsi="Times New Roman" w:cs="Times New Roman"/>
          <w:i/>
          <w:color w:val="000000" w:themeColor="text1"/>
          <w:sz w:val="27"/>
          <w:szCs w:val="21"/>
        </w:rPr>
        <w:t>эндо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изомер). 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Была и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спользова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на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йодн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ая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изуализаци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я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ТСХ. 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о 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выделено 50 мг продукта, что соответствует 30% выходу</w:t>
      </w:r>
      <w:r w:rsidR="002E4C67">
        <w:rPr>
          <w:rFonts w:ascii="Times New Roman" w:hAnsi="Times New Roman" w:cs="Times New Roman"/>
          <w:color w:val="000000" w:themeColor="text1"/>
          <w:sz w:val="27"/>
          <w:szCs w:val="21"/>
        </w:rPr>
        <w:t>.</w:t>
      </w:r>
    </w:p>
    <w:p w14:paraId="0CCEAA73" w14:textId="77777777" w:rsidR="002029DE" w:rsidRPr="00317932" w:rsidRDefault="002029DE" w:rsidP="00D607A5">
      <w:pPr>
        <w:jc w:val="both"/>
        <w:rPr>
          <w:rFonts w:ascii="Times New Roman" w:hAnsi="Times New Roman" w:cs="Times New Roman"/>
          <w:b/>
          <w:color w:val="000000" w:themeColor="text1"/>
          <w:sz w:val="27"/>
          <w:szCs w:val="21"/>
        </w:rPr>
      </w:pP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(1</w:t>
      </w:r>
      <w:r w:rsidRPr="002029DE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S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2</w:t>
      </w:r>
      <w:r w:rsidRPr="002029DE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R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,4</w:t>
      </w:r>
      <w:r w:rsidRPr="002029DE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R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-</w:t>
      </w:r>
      <w:r w:rsidRPr="002029DE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N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бензил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1,7,7-</w:t>
      </w:r>
      <w:proofErr w:type="gramStart"/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триметилбицикло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[</w:t>
      </w:r>
      <w:proofErr w:type="gramEnd"/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2.2.1]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гептан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-2-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амин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 xml:space="preserve"> (1</w:t>
      </w:r>
      <w:r w:rsidR="00317932">
        <w:rPr>
          <w:rFonts w:ascii="Times New Roman" w:hAnsi="Times New Roman" w:cs="Times New Roman"/>
          <w:b/>
          <w:color w:val="000000" w:themeColor="text1"/>
          <w:sz w:val="27"/>
          <w:szCs w:val="21"/>
          <w:lang w:val="en-US"/>
        </w:rPr>
        <w:t>d</w:t>
      </w:r>
      <w:r w:rsidRPr="00317932">
        <w:rPr>
          <w:rFonts w:ascii="Times New Roman" w:hAnsi="Times New Roman" w:cs="Times New Roman"/>
          <w:b/>
          <w:color w:val="000000" w:themeColor="text1"/>
          <w:sz w:val="27"/>
          <w:szCs w:val="21"/>
        </w:rPr>
        <w:t>)</w:t>
      </w:r>
    </w:p>
    <w:p w14:paraId="6F6DC70E" w14:textId="77777777" w:rsidR="002029DE" w:rsidRDefault="002029DE" w:rsidP="00D607A5">
      <w:pPr>
        <w:jc w:val="both"/>
      </w:pPr>
      <w:r>
        <w:object w:dxaOrig="1611" w:dyaOrig="936" w14:anchorId="03C498E2">
          <v:shape id="_x0000_i1033" type="#_x0000_t75" style="width:140.95pt;height:81.75pt" o:ole="">
            <v:imagedata r:id="rId29" o:title=""/>
          </v:shape>
          <o:OLEObject Type="Embed" ProgID="ChemDraw.Document.6.0" ShapeID="_x0000_i1033" DrawAspect="Content" ObjectID="_1695653259" r:id="rId30"/>
        </w:object>
      </w:r>
    </w:p>
    <w:p w14:paraId="617A56A6" w14:textId="1CE9941A" w:rsidR="002029DE" w:rsidRPr="00EA2384" w:rsidRDefault="00EA2384" w:rsidP="00EA2384">
      <w:pPr>
        <w:jc w:val="both"/>
        <w:rPr>
          <w:rFonts w:ascii="Times New Roman" w:hAnsi="Times New Roman" w:cs="Times New Roman"/>
          <w:color w:val="000000" w:themeColor="text1"/>
          <w:sz w:val="27"/>
          <w:szCs w:val="21"/>
        </w:rPr>
      </w:pP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Сухую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нка с магнитной мешалкой промы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аргоном. Доба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ви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амф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о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ру 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(100 мг, 100 моль %, 0,66 ммоль), </w:t>
      </w:r>
      <w:proofErr w:type="spellStart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бензиламин</w:t>
      </w:r>
      <w:proofErr w:type="spellEnd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(215 </w:t>
      </w:r>
      <w:proofErr w:type="spellStart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 и </w:t>
      </w:r>
      <w:proofErr w:type="spellStart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пентакарбонил</w:t>
      </w:r>
      <w:proofErr w:type="spellEnd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железа (266 </w:t>
      </w:r>
      <w:proofErr w:type="spellStart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мкл</w:t>
      </w:r>
      <w:proofErr w:type="spellEnd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, 300 моль %, 1,97 ммоль),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колбу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Ш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ё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нка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за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герметизировали и поме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сти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масляную ванну, предварительно нагретую до 1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2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0 °С. После 14 часов нагрева реакционную смесь перен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сли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круглодонную колбу. Летучие компоненты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вып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ар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н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вакууме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 д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обавл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1 мл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>триэтиламина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и снова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и удалены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летучие компоненты. 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Остаток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 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очищ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ен</w:t>
      </w:r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колоночной хроматографией с использованием хроматографа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InterChim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proofErr w:type="spellStart"/>
      <w:r w:rsidRPr="000B0EC5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PuriFlash</w:t>
      </w:r>
      <w:proofErr w:type="spellEnd"/>
      <w:r w:rsidRPr="000B0EC5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 градиентной системе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</w:t>
      </w:r>
      <w:r w:rsidR="00AF382F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CM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eOH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Rf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0,7 (образуется только </w:t>
      </w:r>
      <w:r>
        <w:rPr>
          <w:rFonts w:ascii="Times New Roman" w:hAnsi="Times New Roman" w:cs="Times New Roman"/>
          <w:i/>
          <w:color w:val="000000" w:themeColor="text1"/>
          <w:sz w:val="27"/>
          <w:szCs w:val="21"/>
        </w:rPr>
        <w:t>экзо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-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изомер) в </w:t>
      </w:r>
      <w:proofErr w:type="gramStart"/>
      <w:r w:rsidRPr="00EA238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DCM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: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MeOH</w:t>
      </w:r>
      <w:proofErr w:type="gramEnd"/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= 10:1 (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v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/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  <w:lang w:val="en-US"/>
        </w:rPr>
        <w:t>v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)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Была и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>спользова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на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йодн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ая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визуализаци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я</w:t>
      </w:r>
      <w:r w:rsidRPr="007C715D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 ТСХ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 xml:space="preserve">Было </w:t>
      </w:r>
      <w:r w:rsidRPr="00EA2384">
        <w:rPr>
          <w:rFonts w:ascii="Times New Roman" w:hAnsi="Times New Roman" w:cs="Times New Roman"/>
          <w:color w:val="000000" w:themeColor="text1"/>
          <w:sz w:val="27"/>
          <w:szCs w:val="21"/>
        </w:rPr>
        <w:t>выделено 103 мг продукта, что соответствует 64% выходу</w:t>
      </w:r>
      <w:r>
        <w:rPr>
          <w:rFonts w:ascii="Times New Roman" w:hAnsi="Times New Roman" w:cs="Times New Roman"/>
          <w:color w:val="000000" w:themeColor="text1"/>
          <w:sz w:val="27"/>
          <w:szCs w:val="21"/>
        </w:rPr>
        <w:t>.</w:t>
      </w:r>
    </w:p>
    <w:sectPr w:rsidR="002029DE" w:rsidRPr="00EA2384" w:rsidSect="006C2927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2927"/>
    <w:rsid w:val="0002766E"/>
    <w:rsid w:val="00035F77"/>
    <w:rsid w:val="00085C27"/>
    <w:rsid w:val="000B0EC5"/>
    <w:rsid w:val="001063CA"/>
    <w:rsid w:val="001624C4"/>
    <w:rsid w:val="00186531"/>
    <w:rsid w:val="00192025"/>
    <w:rsid w:val="001C0F1C"/>
    <w:rsid w:val="001D4539"/>
    <w:rsid w:val="001F6F62"/>
    <w:rsid w:val="002029DE"/>
    <w:rsid w:val="00212B12"/>
    <w:rsid w:val="002944B6"/>
    <w:rsid w:val="002E22C5"/>
    <w:rsid w:val="002E4C67"/>
    <w:rsid w:val="002F4D55"/>
    <w:rsid w:val="003034DB"/>
    <w:rsid w:val="00317932"/>
    <w:rsid w:val="00325E4A"/>
    <w:rsid w:val="0034184C"/>
    <w:rsid w:val="0036673E"/>
    <w:rsid w:val="003A2396"/>
    <w:rsid w:val="003B1303"/>
    <w:rsid w:val="003D507D"/>
    <w:rsid w:val="00407219"/>
    <w:rsid w:val="00440134"/>
    <w:rsid w:val="004758BA"/>
    <w:rsid w:val="004B4A58"/>
    <w:rsid w:val="004D400B"/>
    <w:rsid w:val="004E197B"/>
    <w:rsid w:val="0056641B"/>
    <w:rsid w:val="0057049B"/>
    <w:rsid w:val="005B1CCC"/>
    <w:rsid w:val="005C640A"/>
    <w:rsid w:val="00600783"/>
    <w:rsid w:val="006264BF"/>
    <w:rsid w:val="006271D9"/>
    <w:rsid w:val="00653B0A"/>
    <w:rsid w:val="006B08E4"/>
    <w:rsid w:val="006C2927"/>
    <w:rsid w:val="006D5586"/>
    <w:rsid w:val="00794ADB"/>
    <w:rsid w:val="007C715D"/>
    <w:rsid w:val="007F5973"/>
    <w:rsid w:val="00800098"/>
    <w:rsid w:val="00816E71"/>
    <w:rsid w:val="0083218E"/>
    <w:rsid w:val="009057C4"/>
    <w:rsid w:val="009116AB"/>
    <w:rsid w:val="00992AC1"/>
    <w:rsid w:val="00A75EA1"/>
    <w:rsid w:val="00AB1D55"/>
    <w:rsid w:val="00AC79AA"/>
    <w:rsid w:val="00AF382F"/>
    <w:rsid w:val="00B12EA6"/>
    <w:rsid w:val="00B13643"/>
    <w:rsid w:val="00B26C99"/>
    <w:rsid w:val="00B52640"/>
    <w:rsid w:val="00B73CED"/>
    <w:rsid w:val="00BE2D77"/>
    <w:rsid w:val="00BF769D"/>
    <w:rsid w:val="00C14E01"/>
    <w:rsid w:val="00C91F72"/>
    <w:rsid w:val="00CE08A9"/>
    <w:rsid w:val="00D607A5"/>
    <w:rsid w:val="00D65002"/>
    <w:rsid w:val="00DC1590"/>
    <w:rsid w:val="00DD35D3"/>
    <w:rsid w:val="00E367C5"/>
    <w:rsid w:val="00E42F96"/>
    <w:rsid w:val="00E4715A"/>
    <w:rsid w:val="00E631F6"/>
    <w:rsid w:val="00E7371E"/>
    <w:rsid w:val="00EA2384"/>
    <w:rsid w:val="00F30E9E"/>
    <w:rsid w:val="00F905FB"/>
    <w:rsid w:val="00FB4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0DFEE"/>
  <w15:chartTrackingRefBased/>
  <w15:docId w15:val="{36579D8C-1BB0-48E6-A0A7-05FD332435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C292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6C2927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6C292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3">
    <w:name w:val="Normal (Web)"/>
    <w:basedOn w:val="a"/>
    <w:uiPriority w:val="99"/>
    <w:semiHidden/>
    <w:unhideWhenUsed/>
    <w:rsid w:val="0056641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a4">
    <w:name w:val="Статья"/>
    <w:basedOn w:val="a"/>
    <w:qFormat/>
    <w:rsid w:val="002E22C5"/>
    <w:pPr>
      <w:autoSpaceDE w:val="0"/>
      <w:autoSpaceDN w:val="0"/>
      <w:adjustRightInd w:val="0"/>
      <w:spacing w:after="0" w:line="240" w:lineRule="auto"/>
      <w:ind w:firstLine="284"/>
      <w:jc w:val="both"/>
    </w:pPr>
    <w:rPr>
      <w:rFonts w:ascii="Times New Roman" w:hAnsi="Times New Roman" w:cs="Times New Roman"/>
      <w:color w:val="000000" w:themeColor="text1"/>
      <w:sz w:val="27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5487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5.jpeg"/><Relationship Id="rId18" Type="http://schemas.openxmlformats.org/officeDocument/2006/relationships/image" Target="media/image9.emf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1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jpg"/><Relationship Id="rId17" Type="http://schemas.openxmlformats.org/officeDocument/2006/relationships/image" Target="media/image8.jpeg"/><Relationship Id="rId25" Type="http://schemas.openxmlformats.org/officeDocument/2006/relationships/image" Target="media/image14.emf"/><Relationship Id="rId2" Type="http://schemas.openxmlformats.org/officeDocument/2006/relationships/settings" Target="settings.xml"/><Relationship Id="rId16" Type="http://schemas.openxmlformats.org/officeDocument/2006/relationships/image" Target="media/image7.jpg"/><Relationship Id="rId20" Type="http://schemas.openxmlformats.org/officeDocument/2006/relationships/image" Target="media/image10.jpeg"/><Relationship Id="rId29" Type="http://schemas.openxmlformats.org/officeDocument/2006/relationships/image" Target="media/image16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jpeg"/><Relationship Id="rId23" Type="http://schemas.openxmlformats.org/officeDocument/2006/relationships/image" Target="media/image13.emf"/><Relationship Id="rId28" Type="http://schemas.openxmlformats.org/officeDocument/2006/relationships/oleObject" Target="embeddings/oleObject8.bin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jpeg"/><Relationship Id="rId22" Type="http://schemas.openxmlformats.org/officeDocument/2006/relationships/image" Target="media/image12.png"/><Relationship Id="rId27" Type="http://schemas.openxmlformats.org/officeDocument/2006/relationships/image" Target="media/image15.e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1</Pages>
  <Words>2074</Words>
  <Characters>11824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С.</dc:creator>
  <cp:keywords/>
  <dc:description/>
  <cp:lastModifiedBy>Смирнов Иван Владимирович</cp:lastModifiedBy>
  <cp:revision>46</cp:revision>
  <dcterms:created xsi:type="dcterms:W3CDTF">2021-01-22T12:05:00Z</dcterms:created>
  <dcterms:modified xsi:type="dcterms:W3CDTF">2021-10-13T15:01:00Z</dcterms:modified>
</cp:coreProperties>
</file>